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2" r:id="rId3"/>
    <p:sldId id="270" r:id="rId4"/>
    <p:sldId id="257" r:id="rId5"/>
    <p:sldId id="258" r:id="rId6"/>
    <p:sldId id="261" r:id="rId7"/>
    <p:sldId id="262" r:id="rId8"/>
    <p:sldId id="259" r:id="rId9"/>
    <p:sldId id="266" r:id="rId10"/>
    <p:sldId id="260" r:id="rId11"/>
    <p:sldId id="263" r:id="rId12"/>
    <p:sldId id="264" r:id="rId13"/>
    <p:sldId id="265" r:id="rId14"/>
    <p:sldId id="267" r:id="rId15"/>
    <p:sldId id="271" r:id="rId16"/>
    <p:sldId id="268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6600FF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624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4T20:41:29.300"/>
    </inkml:context>
    <inkml:brush xml:id="br0">
      <inkml:brushProperty name="width" value="0.05292" units="cm"/>
      <inkml:brushProperty name="height" value="0.05292" units="cm"/>
      <inkml:brushProperty name="color" value="#6600FF"/>
    </inkml:brush>
  </inkml:definitions>
  <inkml:trace contextRef="#ctx0" brushRef="#br0">13644 7977,'24'143,"71"24,24 47,-23 48,46 48,-22-49,-49-22,24 165,-71-213,0-24,23 71,-23-72,48-237</inkml:trace>
  <inkml:trace contextRef="#ctx0" brushRef="#br0" timeOffset="910.0521">13716 7977,'-119'-190,"285"142,72 24,-71 24,47 0,1 24,118 47,120 25,-49-25,25 48,-72-23,-47-1,-96 0,-47 0,142 143,-213-71,-1 47,-71-23,-24-24,0 23,-72 120,-23-96,-143 119,0-95,-96-47,168-96,-49-23,49-72,-1 0,-166 0,47-48,71-47,1 23,167 168</inkml:trace>
  <inkml:trace contextRef="#ctx0" brushRef="#br0" timeOffset="24819.4196">22907 7930,'191'238,"-215"24,-95 95,-48 0,-95-47,-23-25,-1 1,95-191,1 24,23-23,167-96,-214 71,23 24,-142 72,119-72,-25 48,287-191</inkml:trace>
  <inkml:trace contextRef="#ctx0" brushRef="#br0" timeOffset="28779.6461">23074 8168,'143'47,"47"144,-94 47,-49-24,96 24,48-23,-72 23,-24-24,72-23,-48-25,0 25,0 71,47-72,-142-23,0 71,24-71,23 23,-71-166</inkml:trace>
  <inkml:trace contextRef="#ctx0" brushRef="#br0" timeOffset="30490.744">22455 9739,'143'0,"23"0,25 0,23 24,24-24,-23 0,-49 0,1 0,-143 24</inkml:trace>
  <inkml:trace contextRef="#ctx0" brushRef="#br0" timeOffset="35080.0065">12835 8192,'0'-143,"190"0,1-24,-1 48,1-71,23 23,24-24,-71 96,23 0,-23 71,47-24,-47-23,47 23,1-23,-49 71,25-24,47 0,-71-23,23-1,-23 24,-1 0,1-23,24-1,-49 48,49-24,-24 0,23 24,24 0,1 0,-25 0,25-47,-1 47,-24 0,25 24,47-48,-24 48,-24-24,-23 23,23-23,-47 24,47-24,-24 0,1 24,-1-24,25 24,-1 24,-47-1,23 48,48 1,-23-25,-1-23,-24 47,1 0,23 24,1 48,47-48,-48-47,-47-25,23 25,-23-1,-72 167,-95-119</inkml:trace>
  <inkml:trace contextRef="#ctx0" brushRef="#br0" timeOffset="62330.5651">14406 14383,'-71'166,"-1"1,215-357,119 23,-48 48,48 24,-47-1,-49 73,49-25,-25 215,-190 47,-47-47,-25 23,-47 1,143-382,95-47,24 24,0-1,47 120,-23 24,23 94,-47 192,-143-48,-71 47,118-71</inkml:trace>
  <inkml:trace contextRef="#ctx0" brushRef="#br0" timeOffset="63300.6206">17288 14073,'166'143,"-142"24,-24 71,-24 48,-71-96,214-190</inkml:trace>
  <inkml:trace contextRef="#ctx0" brushRef="#br0" timeOffset="66190.7859">18169 14168,'95'120,"-95"46,0 1,-119 23,47-23,49 24,23-382,71-23,48 23,48 1,-1 71,1 119,0 0,-1 0,-46 190,-120 72,0-95,0 23,-24 1,0-167</inkml:trace>
  <inkml:trace contextRef="#ctx0" brushRef="#br0" timeOffset="67510.8614">20597 14168,'-166'-23,"-72"23,23 71,25 96,71 47,0 48,143-48,23-47,72 47,48 96,0-120,47-142,0-48,48-167,-167 1,24-73,-95 73,-24-48,-190 94,23 25,-142 0,94 71,72 96</inkml:trace>
  <inkml:trace contextRef="#ctx0" brushRef="#br0" timeOffset="68910.9415">21717 14645,'23'190,"-23"72,-71 95,47-190,-47 47,47-47,0 23,24-356,24-25,95-142,-24 71,72 0,0 72,23 94,-23 72,0 24,-1 167,-142-48</inkml:trace>
  <inkml:trace contextRef="#ctx0" brushRef="#br0" timeOffset="70542.0348">14359 15907,'166'-48,"1"48,0 0,95-24,23-23,1-1,47 0,-23 25,23-25,215 48,143-24,-191 24,24-47,-72 47,-47 0,-48 0,-71 47,-96-23,1 0,23 0,48-24,-71 47,-25-47,49-71,-168 7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4T20:43:16.971"/>
    </inkml:context>
    <inkml:brush xml:id="br0">
      <inkml:brushProperty name="width" value="0.05292" units="cm"/>
      <inkml:brushProperty name="height" value="0.05292" units="cm"/>
      <inkml:brushProperty name="color" value="#6600FF"/>
    </inkml:brush>
  </inkml:definitions>
  <inkml:trace contextRef="#ctx0" brushRef="#br0">3738 7430,'24'-72</inkml:trace>
  <inkml:trace contextRef="#ctx0" brushRef="#br0" timeOffset="500.0286">4500 6715,'191'-190,"-25"190,-94 23</inkml:trace>
  <inkml:trace contextRef="#ctx0" brushRef="#br0" timeOffset="4009.2293">8001 4596,'-143'0,"-95"71,71-71,-95 0,48 24,-24-24,23 0,49 71,118 144,0-25,48 96,24 0,-24 0,0-120,-24 49,24-49,0 1,0 0,24 47,-24-47,24-1,-24 1,-48 190,48-71,-23 0,-25-1,48-118,238-119,0-96,-24 24,167-47,-214 47,0 24,47-24,-47 24,95 0,0 0,-96 0,-166 0</inkml:trace>
  <inkml:trace contextRef="#ctx0" brushRef="#br0" timeOffset="12870.7361">6119 6358,'143'0,"72"0,-49-24,49 0,-25-71,-23 71,47 24,-47 0,0-47,-1 70,1-46,0 23,-25 0</inkml:trace>
  <inkml:trace contextRef="#ctx0" brushRef="#br0" timeOffset="22832.3059">11311 4620,'-119'-72,"-24"72,-48 0,24 95,-47 1,-24 23,71-24,-23 96,-48-1,142 24,-23-23,48-24,0 23,-25 24,49 1,47-49,0 49,0-25,23 24,1-47,72 24,-25 23,-23 0,23-47,0 23,1-23,23 24,0 23,24-47,1 23,-25 1,71-48,96-1,-71-118,-1 0,1-24,-24-95,23-48,1 0,-25 0,49-95,-73 24,-22 23,-25 24,-48-47,-47 48,-166-1,-1 167,-47 24,47-1,0 1,-23 0,23-48,24-23</inkml:trace>
  <inkml:trace contextRef="#ctx0" brushRef="#br0" timeOffset="31703.8133">13525 4382,'24'166,"-24"1,0 0,0-1,0 1,-24 47,-71-47,71 0,48 23,-24-23,24 47,23-23,1-1,-48-23,0-1,24 1,47 0,-47 47,-24 0,0 25,24-73,47 49,-71-49,-71 49,-1-25,49-23,23-1,-24 1,71-167</inkml:trace>
  <inkml:trace contextRef="#ctx0" brushRef="#br0" timeOffset="34700.9848">13597 6453,'119'0,"71"24,1 143,-25-167,1 0,0 0,-1-48,1 72,0-48,47 0,-47 24</inkml:trace>
  <inkml:trace contextRef="#ctx0" brushRef="#br0" timeOffset="34949.999">15525 6548,'0'0</inkml:trace>
  <inkml:trace contextRef="#ctx0" brushRef="#br0" timeOffset="35039.0041">15525 6548,'0'0</inkml:trace>
  <inkml:trace contextRef="#ctx0" brushRef="#br0" timeOffset="37731.1581">15525 4762,'0'143,"-47"24,47 0,-24-1,24 49,0-49,0-23,0 24,48 47,-48-47,23 47,1 1,0-49,-24 1,95 47,-95 1,0-1,0-24,-24 25,24-49,0 73,0-73,24 25,-24-25,0-237</inkml:trace>
  <inkml:trace contextRef="#ctx0" brushRef="#br0" timeOffset="43162.4687">17002 4643,'-95'-166,"-1"-1,-142 24,167-24,-96-23,-47 0,-24-1,47 48,24 95,-47-47,47 71,-47 1,47-25,1 48,-96-48,95 1,0-1,-47 48,47 0,1 24,-25 47,-47-47,24 24,47-24,-23 23,23-23,0 47,-47-47,47-24,1 0,-25 96,24-1,1-95,-49-48,49 24,-49 1,25-73,23 96,-23 0,23-24,-47 24,47 0,0 0,-23 24,23 24,-47-24,47-24,0 0,1 0,-1 47,-23 25,23-48,0-24,-47 47,47-47,0 96,-23-25,23-47,1 23,-25 25,1 118,47 1,47-24,1 23,-119-95,238-71</inkml:trace>
  <inkml:trace contextRef="#ctx0" brushRef="#br0" timeOffset="53770.0755">17597 11620</inkml:trace>
  <inkml:trace contextRef="#ctx0" brushRef="#br0" timeOffset="55533.1763">17597 11620,'0'-119,"48"-71,-24 23,23 1,-23-1,71-95,0 48,-47-1,95-47,-95 72,118-72,1 0,0 500,-72-47,-47 23,47 48,48 24,-96-24,-47 71,0-95,96-47,-1 23,71-214,-142-262,24-119,-48 214,0-118,0-1,71 0,-23 72,142 285,-142 143,24 96,23 0,95-96,-47 95,-48 25,-23-96,-48-190</inkml:trace>
  <inkml:trace contextRef="#ctx0" brushRef="#br0" timeOffset="58781.3621">21812 11216,'-143'-72,"-47"-23,-1 238,24 47,-71-47,72-95,142 119,0-1,167-47,23 72,96-263,-95-47,24-47,-120-1,-71 0,48 358,-25-25,49 49,142 23,-23-48,-1-118,-23-215,-143-48,-24 72</inkml:trace>
  <inkml:trace contextRef="#ctx0" brushRef="#br0" timeOffset="60160.441">23312 11501,'-48'167,"96"47,0-47,-48 0,0 119,0-24,0-96,-48 48,-23 72,71-119,-167 23,0-94,1-311,-25-47,1 0,190 24,95-24,-95 262</inkml:trace>
  <inkml:trace contextRef="#ctx0" brushRef="#br0" timeOffset="61301.5062">23312 10882,'0'0</inkml:trace>
  <inkml:trace contextRef="#ctx0" brushRef="#br0" timeOffset="62150.5548">24574 11597,'0'-24</inkml:trace>
  <inkml:trace contextRef="#ctx0" brushRef="#br0" timeOffset="63242.6172">24574 11573,'-95'-143,"-119"143,23 95,24 24,25 72,165-24,25-1,142-71,-47-261,48-49,-120 25,-71 23,-24 167</inkml:trace>
  <inkml:trace contextRef="#ctx0" brushRef="#br0" timeOffset="65060.7212">24741 11620,'-48'191,"48"-24,0-1,24 120,-24-119,0-358,0 25,0-1,-48 0,48 1,0-1,191 48,-24 166,-96 144,-71-24,24-358,-119 96</inkml:trace>
  <inkml:trace contextRef="#ctx0" brushRef="#br0" timeOffset="73623.211">25312 18860,'-143'-120,"96"-46,47 118</inkml:trace>
  <inkml:trace contextRef="#ctx0" brushRef="#br0" timeOffset="83270.7628">3857 11525,'119'-47</inkml:trace>
  <inkml:trace contextRef="#ctx0" brushRef="#br0" timeOffset="85419.8857">4953 12406,'23'-7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4T20:45:27.103"/>
    </inkml:context>
    <inkml:brush xml:id="br0">
      <inkml:brushProperty name="width" value="0.05292" units="cm"/>
      <inkml:brushProperty name="height" value="0.05292" units="cm"/>
      <inkml:brushProperty name="color" value="#6600FF"/>
    </inkml:brush>
  </inkml:definitions>
  <inkml:trace contextRef="#ctx0" brushRef="#br0">3071 9501,'24'215,"48"46,23 144,-47-167,-48-23,23-1,-23-23,24 94,-48-285</inkml:trace>
  <inkml:trace contextRef="#ctx0" brushRef="#br0" timeOffset="600.0343">3786 9882,'0'214,"-262"96,95-119,-23-49,356-70,73-72,-73 47,25 73,-25-49,-166-71</inkml:trace>
  <inkml:trace contextRef="#ctx0" brushRef="#br0" timeOffset="1160.0663">4357 9930,'48'119,"-48"48,0 47,0 72,0-48,24-72,190-237,0-24,-23 23,-48 1</inkml:trace>
  <inkml:trace contextRef="#ctx0" brushRef="#br0" timeOffset="1919.1097">5643 10858,'24'-142,"-24"-25,-71-119,47 96,-48-96,287 500,-25 48,24 0,-71-71,24-191,-167-238,-71-96,-25 96,1-24,24 95,23-95,48 96</inkml:trace>
  <inkml:trace contextRef="#ctx0" brushRef="#br0" timeOffset="3161.1808">3238 9430,'0'-167,"143"-47,71 23,-23 25,-1 46,-23 49,24 23,-1 48,24 0,1 72,-1-25,-47 25,23 23,-23-71,-215-24</inkml:trace>
  <inkml:trace contextRef="#ctx0" brushRef="#br0" timeOffset="25441.4551">5262 13502,'0'-191,"-214"96,23 119,1 166,166 1,191-48,142 71,-23 0,-119-23,-72-1,-95-23,-95 23,-96-47,-118-71,71-120,71-142,119 23,72 0</inkml:trace>
  <inkml:trace contextRef="#ctx0" brushRef="#br0" timeOffset="25961.4849">5667 14335,'167'0,"23"-119,-166-71,-119-49,-96 144,72 405,119-144,0 25,0-1,95 96,96-167,23-143,1-190,-144-24,-71 143</inkml:trace>
  <inkml:trace contextRef="#ctx0" brushRef="#br0" timeOffset="26650.5243">6262 14002,'96'166,"166"73,-96 22,-285-499,72 0,47-24,238 453,-119 23,47 0,-213-475,23-73,167 239,0 333,-96 24,25-48,-25-261</inkml:trace>
  <inkml:trace contextRef="#ctx0" brushRef="#br0" timeOffset="26981.5432">7715 14168,'119'215,"-48"-49,-23 49,-24-215</inkml:trace>
  <inkml:trace contextRef="#ctx0" brushRef="#br0" timeOffset="27151.553">7477 13549,'24'24</inkml:trace>
  <inkml:trace contextRef="#ctx0" brushRef="#br0" timeOffset="27561.5764">8620 13621,'-143'95,"119"119,24-47,72 47,189-71,-70-286,23-71,-118-96</inkml:trace>
  <inkml:trace contextRef="#ctx0" brushRef="#br0" timeOffset="27841.5924">9382 13573,'95'143,"-24"24,1 23,-120-214</inkml:trace>
  <inkml:trace contextRef="#ctx0" brushRef="#br0" timeOffset="28021.6027">9358 13264,'-24'-143</inkml:trace>
  <inkml:trace contextRef="#ctx0" brushRef="#br0" timeOffset="28482.6291">9953 13454,'119'167,"-23"23,46 96,-213-548,0 0,118 48,120 71,23 119,-190 0</inkml:trace>
  <inkml:trace contextRef="#ctx0" brushRef="#br0" timeOffset="28912.6537">10834 13454,'-166'72,"47"166,95-24,214-24,48-190,72-142,-143-144,-96 24,-142 167</inkml:trace>
  <inkml:trace contextRef="#ctx0" brushRef="#br0" timeOffset="29252.6731">11239 12525,'119'191,"48"190,-96-214,1 214,-25-96,-47-213</inkml:trace>
  <inkml:trace contextRef="#ctx0" brushRef="#br0" timeOffset="29753.7018">12120 13478,'191'-119,"-167"-96,-215 144,120 238,-1 47,72 72,143-24,119-215,24-142,-48-214,-167 4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4T23:08:55.222"/>
    </inkml:context>
    <inkml:brush xml:id="br0">
      <inkml:brushProperty name="width" value="0.05292" units="cm"/>
      <inkml:brushProperty name="height" value="0.05292" units="cm"/>
      <inkml:brushProperty name="color" value="#6600FF"/>
    </inkml:brush>
  </inkml:definitions>
  <inkml:trace contextRef="#ctx0" brushRef="#br0">3810 9084,'141'35,"0"-35,0-17,-17-54,17-17,-88-53,-53 141</inkml:trace>
  <inkml:trace contextRef="#ctx0" brushRef="#br0" timeOffset="1033.059">3792 9366,'106'0,"-141"141,158-52,36-125,-35 1,-124 17</inkml:trace>
  <inkml:trace contextRef="#ctx0" brushRef="#br0" timeOffset="1503.0859">4128 9331,'35'123,"35"54,-87-36,17-106</inkml:trace>
  <inkml:trace contextRef="#ctx0" brushRef="#br0" timeOffset="2143.1225">4357 9331,'-18'106,"18"53,141-71,-53-247,-158 36,-54-1</inkml:trace>
  <inkml:trace contextRef="#ctx0" brushRef="#br0" timeOffset="2723.1557">4568 9172,'0'88,"124"-70,-159-124,-89 89,89 34</inkml:trace>
  <inkml:trace contextRef="#ctx0" brushRef="#br0" timeOffset="4510.2579">7338 8431,'17'212,"-17"-36,0-17,71-282,-53-1,52-35,54 230,-71 88,17-336,1 54,34 229,-105 53,0-36,0-88</inkml:trace>
  <inkml:trace contextRef="#ctx0" brushRef="#br0" timeOffset="5060.2894">8484 8378,'-17'142,"-89"52,-18-36,71-17,159-105,53-1,-88-35</inkml:trace>
  <inkml:trace contextRef="#ctx0" brushRef="#br0" timeOffset="6100.3489">8943 8520,'-18'123,"18"1,-17 34,17-264,53-17,-36-36,71-17,36 211,-159 124,-71-18,229-123,-70 123,-71 17,-123-69,0-160,106-35</inkml:trace>
  <inkml:trace contextRef="#ctx0" brushRef="#br0" timeOffset="6910.3952">9560 8502,'-17'106,"-1"17,18 1,-53 17,53-265,0-52,35 17,1 0,122 248,-34 105,-54-36,-123-34,-70-71,0-53,-19-53,142 18</inkml:trace>
  <inkml:trace contextRef="#ctx0" brushRef="#br0" timeOffset="7440.4255">10301 8555,'-35'-106,"-124"212,36 106,70-54,88-17,53 0,89-141,-36-52,-53-54</inkml:trace>
  <inkml:trace contextRef="#ctx0" brushRef="#br0" timeOffset="7829.4478">10760 8678,'123'0,"36"0,-141 0</inkml:trace>
  <inkml:trace contextRef="#ctx0" brushRef="#br0" timeOffset="8060.461">10742 8943,'124'0,"-1"-18,-123 18</inkml:trace>
  <inkml:trace contextRef="#ctx0" brushRef="#br0" timeOffset="9010.5153">11448 8696,'0'176,"0"-35,35 18,-17-353,-1 18,18 17,107 283,-54 34,-88-299,176-53,-35 176,-17 160,-124 52,-18-71,18-52</inkml:trace>
  <inkml:trace contextRef="#ctx0" brushRef="#br0" timeOffset="10510.6011">12524 9155,'35'-106,"18"-18,-53 1,17-36,19 36,87-19,1 125,-54 158,-229 18,1-89,281-87,36 70,-36 52,-140 36,-89-17,-88-71,70-53,36-141,106 17</inkml:trace>
  <inkml:trace contextRef="#ctx0" brushRef="#br0" timeOffset="11192.6401">13458 8643,'36'-106,"-160"-17,-52 211,123 71,18-1,52-16,72-1,34-53,18-88,18-141,-159 123</inkml:trace>
  <inkml:trace contextRef="#ctx0" brushRef="#br0" timeOffset="12228.6994">12753 8237,'53'-88,"35"-53,71 70,-18 230,-53-35,-53-1</inkml:trace>
  <inkml:trace contextRef="#ctx0" brushRef="#br0" timeOffset="14148.8092">8520 10248,'0'106,"-53"53,35-36,177-123,-18-53,-18 53</inkml:trace>
  <inkml:trace contextRef="#ctx0" brushRef="#br0" timeOffset="14490.8288">8819 10125,'0'158,"0"1,-35 88,0-35,35-53,0-142</inkml:trace>
  <inkml:trace contextRef="#ctx0" brushRef="#br0" timeOffset="14989.8573">9172 10425,'-35'141,"17"17,1-34,70 17,70-176,1-124,-107-35,-176 53,124 106</inkml:trace>
  <inkml:trace contextRef="#ctx0" brushRef="#br0" timeOffset="15500.8866">9648 10231,'-105'141,"210"-53,19-194,-230-35,0 176</inkml:trace>
  <inkml:trace contextRef="#ctx0" brushRef="#br0" timeOffset="15909.91">10195 10583,'106'53,"35"-53,-70 0</inkml:trace>
  <inkml:trace contextRef="#ctx0" brushRef="#br0" timeOffset="16160.9243">10178 11007,'105'0,"54"-53,-141 53</inkml:trace>
  <inkml:trace contextRef="#ctx0" brushRef="#br0" timeOffset="16949.9694">10848 10742,'70'159,"-70"-36,0 1,0-283,0 36,71-36,17 353,-35-53,18-282,-36 0,18 282,-18 0,0 0,-35-123</inkml:trace>
  <inkml:trace contextRef="#ctx0" brushRef="#br0" timeOffset="18091.0347">11730 10813,'0'141,"0"0,0-265,0-123,70 89,36 17,18 264,-230 18,212-123,35 158,-194-17,-141-36,35-158,36-53,123 70</inkml:trace>
  <inkml:trace contextRef="#ctx0" brushRef="#br0" timeOffset="18710.0701">12612 10566,'-106'-18,"-35"106,35 89,106-54,35 1,106-54,18-70,-53-123,-88 52</inkml:trace>
  <inkml:trace contextRef="#ctx0" brushRef="#br0" timeOffset="19440.1119">11712 10248,'124'-106,"34"1,1 122,-18 71,-53 53,-70-88</inkml:trace>
  <inkml:trace contextRef="#ctx0" brushRef="#br0" timeOffset="21091.2063">12841 10037,'-141'-71,"-53"53,88 18,-17 0,-36 0,-17 0,-19 0,54-17,-70-19,17 19,70-1,1 0,-89-17,-35-18,35 18,-17 0,53 17,-36 18,0 0,1 88,-19-52,54-36,0 0,35-18,-36 0,1 18,-1 88,54 1,-53 52,70 88,88-17,18-89,71 71,34 53,19-88,-1 35,-17-18,35-70,18 0,35-35,88-18,-105-18,105 18,-35 0,0 0,-18-18,18 0,-35-53,35 18,-71 0,36-17,-53-1,35-35,17 53,-87 0,17 0,0 0,-35 0,35-35,71-88,17 17,-18 53,-52 17,0-34,-18-1,0-17,0-141,-52 70,16 0,-16-35,-72 36,-17-19,0 1,-53-1,-70 125,-159-1,70 17,-17 36,17 18,18 0,141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4T23:09:25.355"/>
    </inkml:context>
    <inkml:brush xml:id="br0">
      <inkml:brushProperty name="width" value="0.05292" units="cm"/>
      <inkml:brushProperty name="height" value="0.05292" units="cm"/>
      <inkml:brushProperty name="color" value="#6600FF"/>
    </inkml:brush>
  </inkml:definitions>
  <inkml:trace contextRef="#ctx0" brushRef="#br0">13212 7444,'105'105,"-16"19,-37 35,-34-1,-18-34,0-1,-53 18,18-17,-89 17,1-53,-18-17,-18 17,18-53,18-52,-19-72,19 19,35-71,-18-18,71 36,-18-36,53 0,35 0,36 1,-1 16,54 37,17 52,-18 35,1 18,17 71,-18 17,-229 35,-35-52,247-89,18 1,-72-107,-122-17,70 17,0 160</inkml:trace>
  <inkml:trace contextRef="#ctx0" brushRef="#br0" timeOffset="1319.0755">12330 6950,'123'-88,"-105"211,-124-35,212-105,-71 158,-141-71,-35-123,141 18</inkml:trace>
  <inkml:trace contextRef="#ctx0" brushRef="#br0" timeOffset="2170.1241">12612 6897,'-53'123,"0"1,88 17,124-106,-124-211,-141 193,54 107,87-107</inkml:trace>
  <inkml:trace contextRef="#ctx0" brushRef="#br0" timeOffset="2946.1685">12771 6844,'-36'123,"54"1,17-1,106-229,-141-17,-17-18,-124 123,141 18</inkml:trace>
  <inkml:trace contextRef="#ctx0" brushRef="#br0" timeOffset="3560.2036">12876 6756,'71'88,"-1"-229,-175 141,87 0</inkml:trace>
  <inkml:trace contextRef="#ctx0" brushRef="#br0" timeOffset="5348.3059">13794 7955,'-124'-70,"89"193,105 1,72-230,-178 264,19 1,17-106</inkml:trace>
  <inkml:trace contextRef="#ctx0" brushRef="#br0" timeOffset="5948.3402">13952 7990,'-53'159,"53"-35,142-19,-72-210,-70-54,-106 71</inkml:trace>
  <inkml:trace contextRef="#ctx0" brushRef="#br0" timeOffset="6656.3807">14129 7867,'-71'123,"177"-105,-106-124,-106 106,106 0</inkml:trace>
  <inkml:trace contextRef="#ctx0" brushRef="#br0" timeOffset="8377.4792">12153 9084,'71'-88,"-142"247,1-36,87-105</inkml:trace>
  <inkml:trace contextRef="#ctx0" brushRef="#br0" timeOffset="8935.5111">12312 9066,'-35'124,"158"-71,-52-159,-195 18</inkml:trace>
  <inkml:trace contextRef="#ctx0" brushRef="#br0" timeOffset="9527.545">12541 8996,'-53'141,"124"-18,52-246,-193-1,17 124</inkml:trace>
  <inkml:trace contextRef="#ctx0" brushRef="#br0" timeOffset="10128.5793">12753 8978,'0'124,"106"-265,-212 141</inkml:trace>
  <inkml:trace contextRef="#ctx0" brushRef="#br0" timeOffset="11357.6496">12312 7549,'88'53,"36"53,-107-106</inkml:trace>
  <inkml:trace contextRef="#ctx0" brushRef="#br0" timeOffset="11987.6857">12506 7567,'-71'88,"36"53,17-88</inkml:trace>
  <inkml:trace contextRef="#ctx0" brushRef="#br0" timeOffset="13966.7989">11606 12083,'18'158,"53"54,-19-71,-16-17,-19-71</inkml:trace>
  <inkml:trace contextRef="#ctx0" brushRef="#br0" timeOffset="14286.8172">11836 12100,'-106'88,"18"71,-1 0,-16 0,52-106</inkml:trace>
  <inkml:trace contextRef="#ctx0" brushRef="#br0" timeOffset="14696.8406">12241 11994,'71'142,"-71"16,0 54,-35-89,35-123</inkml:trace>
  <inkml:trace contextRef="#ctx0" brushRef="#br0" timeOffset="14976.8566">12171 12382,'106'0,"17"0,-52 0</inkml:trace>
  <inkml:trace contextRef="#ctx0" brushRef="#br0" timeOffset="15616.8932">12841 12171,'124'-124,"-248"-17,-17 265,35 70,212-53,53-194,-142 265,-34-71,34-159</inkml:trace>
  <inkml:trace contextRef="#ctx0" brushRef="#br0" timeOffset="16116.9218">13176 12171,'-17'123,"-19"54,36-54,159-52,-71-212,-88 17,-70-17,-71 88,141 71</inkml:trace>
  <inkml:trace contextRef="#ctx0" brushRef="#br0" timeOffset="16505.9441">13847 12136,'17'105,"-17"107,0-53,0-159</inkml:trace>
  <inkml:trace contextRef="#ctx0" brushRef="#br0" timeOffset="16776.9596">13741 12400,'141'-18,"18"-17,-1 0,-140 35</inkml:trace>
  <inkml:trace contextRef="#ctx0" brushRef="#br0" timeOffset="17076.9768">14499 12012,'-35'124,"35"17,-53 70,35-52,18-35,0-160</inkml:trace>
  <inkml:trace contextRef="#ctx0" brushRef="#br0" timeOffset="17537.0031">14658 12241,'-71'124,"71"35,141-124,36-159,-124-70,-177 71,1 123,88 123,52-105</inkml:trace>
  <inkml:trace contextRef="#ctx0" brushRef="#br0" timeOffset="18027.0311">15152 12047,'-106'177,"106"-36,123-18,19-176,-72-88,-88 18,-87-18,-19 123,124 18</inkml:trace>
  <inkml:trace contextRef="#ctx0" brushRef="#br0" timeOffset="18347.0494">15575 12083,'124'0,"-1"17,-52 1</inkml:trace>
  <inkml:trace contextRef="#ctx0" brushRef="#br0" timeOffset="18577.0626">15593 12294,'123'124,"36"-160,-124 19</inkml:trace>
  <inkml:trace contextRef="#ctx0" brushRef="#br0" timeOffset="19307.1043">16245 12065,'89'-88,"34"70,1 36,-72 105,-140 54,-70-89,158-194,123 141,0 53,-70 71,-194-141,-53 35,18-71,176 18</inkml:trace>
  <inkml:trace contextRef="#ctx0" brushRef="#br0" timeOffset="19897.1381">17039 11853,'-70'106,"34"18,19 34,-1 19,36 17,158-71,-35-193,-53-71,-52 17,-54-17,-105 141,-1 176,124-52,71-106</inkml:trace>
  <inkml:trace contextRef="#ctx0" brushRef="#br0" timeOffset="20357.1644">17480 11977,'-70'176,"34"1,19-36,34-18,124-88,53-123,-105-53,-89-18,-89 18,-52 53,18 70,35 36</inkml:trace>
  <inkml:trace contextRef="#ctx0" brushRef="#br0" timeOffset="22136.2661">12947 13670,'53'141,"70"18,-34 0,34 17,-123-176</inkml:trace>
  <inkml:trace contextRef="#ctx0" brushRef="#br0" timeOffset="22467.2851">13247 13847,'-53'105,"-53"36,0 18,71-88</inkml:trace>
  <inkml:trace contextRef="#ctx0" brushRef="#br0" timeOffset="22857.3074">13864 13617,'0'124,"0"-1,0 71,0-53,0-88</inkml:trace>
  <inkml:trace contextRef="#ctx0" brushRef="#br0" timeOffset="23157.3245">13600 14005,'158'0,"-34"-35,17 0,-18 17,-87 18</inkml:trace>
  <inkml:trace contextRef="#ctx0" brushRef="#br0" timeOffset="23547.3468">14429 13688,'0'106,"0"35,-18 17,-17 1,35-35,0-89</inkml:trace>
  <inkml:trace contextRef="#ctx0" brushRef="#br0" timeOffset="24267.388">15081 13776,'-17'-124,"-125"19,1 140,36 106,52 18,229-36,-53-140,19-124,-142 299,-71 36,0 18,54-89,34-123</inkml:trace>
  <inkml:trace contextRef="#ctx0" brushRef="#br0" timeOffset="24767.4166">15469 13794,'-106'17,"36"142,35 17,35-52,123 17,71-141,-88-141,-71 17,-70-34,-36 17,-70 141,71 52</inkml:trace>
  <inkml:trace contextRef="#ctx0" brushRef="#br0" timeOffset="25147.4384">16087 13864,'70'18,"89"-18,-53 0</inkml:trace>
  <inkml:trace contextRef="#ctx0" brushRef="#br0" timeOffset="25367.4509">16140 14146,'123'-53,"-35"53</inkml:trace>
  <inkml:trace contextRef="#ctx0" brushRef="#br0" timeOffset="26117.4938">16898 13899,'35'-105,"142"-1,-54 106,-35 123,-176 36,-35-71,-36-17,300-124,18 70,-53 142,-177 35,-123-53,71-141,123-211</inkml:trace>
  <inkml:trace contextRef="#ctx0" brushRef="#br0" timeOffset="26827.5345">17709 13564,'0'88,"-17"107,-18-37,35-34,35 34,106-69,-18-142,1-106,-54 18,-105-18,-141 194,70 89,35 70,54-35,140-89,-105-70</inkml:trace>
  <inkml:trace contextRef="#ctx0" brushRef="#br0" timeOffset="27427.5688">18538 13511,'-105'106,"52"18,35 34,53-16,89-37,35-105,-18-176,-141 53,-18-72,-35 37,-35 34,17 142</inkml:trace>
  <inkml:trace contextRef="#ctx0" brushRef="#br0" timeOffset="30817.7627">13247 15117,'35'105,"36"54,-1 0,54 35,-89-124</inkml:trace>
  <inkml:trace contextRef="#ctx0" brushRef="#br0" timeOffset="31236.7866">13547 15046,'-71'106,"-88"123,54-88,-19 18,71-88</inkml:trace>
  <inkml:trace contextRef="#ctx0" brushRef="#br0" timeOffset="31646.8101">14164 15346,'141'0,"18"0,-159 0</inkml:trace>
  <inkml:trace contextRef="#ctx0" brushRef="#br0" timeOffset="31897.8245">14111 15646,'71'0,"123"-36,-159 54</inkml:trace>
  <inkml:trace contextRef="#ctx0" brushRef="#br0" timeOffset="32346.8501">14993 15258,'-35'88,"-1"71,1 35,18-53,-1 17,-17-52</inkml:trace>
  <inkml:trace contextRef="#ctx0" brushRef="#br0" timeOffset="32956.885">15222 15275,'89'0,"69"-17,-105 140,-106 36,-17 0,-1 52,18-70,36-17,-1-54</inkml:trace>
  <inkml:trace contextRef="#ctx0" brushRef="#br0" timeOffset="33286.9039">15275 15752,'124'-18,"52"-53,-52 54</inkml:trace>
  <inkml:trace contextRef="#ctx0" brushRef="#br0" timeOffset="33796.9331">15840 15363,'-106'142,"53"52,0 53,88-124,159 0,-35-158,-71-124,-88-17,-35 17,-53 18,-36 71,36 123</inkml:trace>
  <inkml:trace contextRef="#ctx0" brushRef="#br0" timeOffset="38539.2043">16845 5980,'-17'141,"-36"35,35 18,0-70,71-266,-17 1,-19-35,89 352,-106-52,35-265,71 0,-53-1,18 266,-71 88,0-54,0-34,0-124</inkml:trace>
  <inkml:trace contextRef="#ctx0" brushRef="#br0" timeOffset="39417.2545">17692 5927,'17'123,"-17"36,0 70,-17-35,34-211</inkml:trace>
  <inkml:trace contextRef="#ctx0" brushRef="#br0" timeOffset="40007.2883">18168 5786,'-70'158,"-19"-34,-69 52,210-52,143-19,-72-69,18 34,-106-70</inkml:trace>
  <inkml:trace contextRef="#ctx0" brushRef="#br0" timeOffset="40787.3329">18503 6632,'35'-123,"-17"-1,-36-34,18 34,0-35,53 336,-17-54,34 71,89-159,-141-158,35-36,-53 36,35-36,35 318,-34 17,-19 89,-17-54,0-87,18-124</inkml:trace>
  <inkml:trace contextRef="#ctx0" brushRef="#br0" timeOffset="41587.3787">17798 5750,'123'-123,"36"-36,-36 71,36 53,-18 105,-53 107,-70-19,0-87</inkml:trace>
  <inkml:trace contextRef="#ctx0" brushRef="#br0" timeOffset="42337.4216">19279 6227,'106'-18,"18"36,-1-1,1-17,-72 0</inkml:trace>
  <inkml:trace contextRef="#ctx0" brushRef="#br0" timeOffset="42657.4399">19385 6491,'106'0,"53"35,-1 1,-105-36</inkml:trace>
  <inkml:trace contextRef="#ctx0" brushRef="#br0" timeOffset="43407.4828">20073 5980,'0'158,"0"-34,0 52,0 71,-18-53,1-70</inkml:trace>
  <inkml:trace contextRef="#ctx0" brushRef="#br0" timeOffset="44007.5171">20373 6121,'141'70,"53"-52,-70-71,-54 194,-140 18,-1 88,18-18,0-70,71-159</inkml:trace>
  <inkml:trace contextRef="#ctx0" brushRef="#br0" timeOffset="44267.532">20602 6650,'194'-35,"-70"-1,34-34,-52 52</inkml:trace>
  <inkml:trace contextRef="#ctx0" brushRef="#br0" timeOffset="44767.5606">21519 6244,'-105'0,"-1"194,35 0,36 0,123-35,106-141,-35-142,-89-70,-70 53,-52-53,-90 53,19 141,52 88</inkml:trace>
  <inkml:trace contextRef="#ctx0" brushRef="#br0" timeOffset="45257.5886">21908 5927,'-159'123,"141"1,142-54,-1-105,-105-142,-159 125,88 52</inkml:trace>
  <inkml:trace contextRef="#ctx0" brushRef="#br0" timeOffset="47217.7007">22313 5662,'-53'-123,"-105"-71,-36 123,52 18,1 35,-53 1,-17-1,-1-17,0 35,54-18,-1 1,18-19,0 19,-1-1,-105-52,1 17,16-18,1 18,-18 35,-35 18,141 0,17 18,1-18,-89 0,0 0,18-18,18-34,-53 34,52 18,-17 70,71 1,-18 17,0 53,-36 53,89-53,17-17,54 35,17-1,35 107,-17-141,52 70,1 35,70-70,123 52,-122-140,-19-18,18 53,0-54,-17 19,34 0,-16-18,16-18,-34 18,123 35,-124-88,1 18,70 17,17-35,-69-18,52 1,-18-1,18 0,-18-35,-17 53,0-17,-36-19,1 36,87-17,36-1,-35-17,53 35,-54 18,-52-1,0-17,0-53,-18-53,-18 1,71-37,-53 72,0-18,-17 17,70-35,-18-70,-88-36,1-17,-72 70,-70-17,-35 35,-53 53,-53-36,0 18,-35-17,70 70,36 0,-1 53,18 1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4T23:10:19.443"/>
    </inkml:context>
    <inkml:brush xml:id="br0">
      <inkml:brushProperty name="width" value="0.05292" units="cm"/>
      <inkml:brushProperty name="height" value="0.05292" units="cm"/>
      <inkml:brushProperty name="color" value="#6600FF"/>
    </inkml:brush>
  </inkml:definitions>
  <inkml:trace contextRef="#ctx0" brushRef="#br0">19967 6756,'141'106,"-17"35,-124-88</inkml:trace>
  <inkml:trace contextRef="#ctx0" brushRef="#br0" timeOffset="1761.1007">23089 6509,'-70'123,"-54"18,-17 0,141-141</inkml:trace>
  <inkml:trace contextRef="#ctx0" brushRef="#br0" timeOffset="4270.2442">13176 9084,'-53'141,"36"-17,-1-1,18-141</inkml:trace>
  <inkml:trace contextRef="#ctx0" brushRef="#br0" timeOffset="8951.512">21343 10724,'-141'0,"-18"-35,18 18,-18-19,-35-70,0-17,18 17,70-70,0 35,36-36,17 36,0 18,-35-36,35 18,70 17,-158 124,0 71,247-71,35-88,0 211,-70 36,-36-124</inkml:trace>
  <inkml:trace contextRef="#ctx0" brushRef="#br0" timeOffset="14558.8327">13176 9207,'141'-52,"-88"175,-53 36,53-283,53-17,35 106,-106 141,-52 53,-1-36,18-123</inkml:trace>
  <inkml:trace contextRef="#ctx0" brushRef="#br0" timeOffset="17099.978">14058 8943,'88'0,"36"0,-1-35,-123 140,-141 89,0-52,53-19,194-123,35 0,0-18,-123 18</inkml:trace>
  <inkml:trace contextRef="#ctx0" brushRef="#br0" timeOffset="17590.0061">14623 8837,'53'124,"88"52,-53-17,-53-89</inkml:trace>
  <inkml:trace contextRef="#ctx0" brushRef="#br0" timeOffset="17940.0261">14975 8837,'-105'88,"16"36,-34 17,17 0,106-123</inkml:trace>
  <inkml:trace contextRef="#ctx0" brushRef="#br0" timeOffset="18699.0695">14217 8767,'70'-106,"72"-18,-1 89,-18 105,-52 54</inkml:trace>
  <inkml:trace contextRef="#ctx0" brushRef="#br0" timeOffset="19280.1027">15275 9137,'106'-35,"18"35,-1 0,-105 0</inkml:trace>
  <inkml:trace contextRef="#ctx0" brushRef="#br0" timeOffset="19600.121">15346 9260,'123'53,"1"-70,-71 17</inkml:trace>
  <inkml:trace contextRef="#ctx0" brushRef="#br0" timeOffset="20050.1468">16016 8784,'0'106,"-18"17,18 71,-35-35,0-35,35-89</inkml:trace>
  <inkml:trace contextRef="#ctx0" brushRef="#br0" timeOffset="20569.1765">16298 8925,'-106'71,"71"123,53-18,141-123,-1-88,-52-159,-123-18,-89 71,0 123</inkml:trace>
  <inkml:trace contextRef="#ctx0" brushRef="#br0" timeOffset="21549.2325">16845 8819,'-123'0,"70"124,70 35,125-212,-19 88,-70 88,-141 36,-71-106,71-176</inkml:trace>
  <inkml:trace contextRef="#ctx0" brushRef="#br0" timeOffset="22159.2674">17039 8696,'-70'106,"193"0,-105-230,-124 54,106 70</inkml:trace>
  <inkml:trace contextRef="#ctx0" brushRef="#br0" timeOffset="24101.3785">20849 7302,'0'71,"18"88,-18-89</inkml:trace>
  <inkml:trace contextRef="#ctx0" brushRef="#br0" timeOffset="24691.4122">20973 7197,'-36'105,"36"37,124-72,-124-193,-35-18,-18 141</inkml:trace>
  <inkml:trace contextRef="#ctx0" brushRef="#br0" timeOffset="25850.4785">21255 7126,'-106'0,"35"106,107 35,105-229,-35 211,-230 1,1-124,123-18</inkml:trace>
  <inkml:trace contextRef="#ctx0" brushRef="#br0" timeOffset="26601.5215">21343 6950,'-88'106,"211"17,-105-229,-142 36</inkml:trace>
  <inkml:trace contextRef="#ctx0" brushRef="#br0" timeOffset="27619.5797">22207 7232,'-35'106,"-18"35,-17 18,70-159</inkml:trace>
  <inkml:trace contextRef="#ctx0" brushRef="#br0" timeOffset="28229.6146">22260 7497,'-123'158,"123"-34,141-124,-106-159,-88 18,53 141</inkml:trace>
  <inkml:trace contextRef="#ctx0" brushRef="#br0" timeOffset="29442.684">22542 7585,'-88'0,"53"141,158-106,-87 89,-160-1,1-176,123 18</inkml:trace>
  <inkml:trace contextRef="#ctx0" brushRef="#br0" timeOffset="30230.7291">22701 7549,'-123'124,"246"-36,-52-194,-195 0,89 124</inkml:trace>
  <inkml:trace contextRef="#ctx0" brushRef="#br0" timeOffset="31580.8063">17268 12259,'0'123,"0"54,-35 17,18-35,-1-89</inkml:trace>
  <inkml:trace contextRef="#ctx0" brushRef="#br0" timeOffset="32039.8325">17586 12259,'-106'106,"71"70,52 18,89-35,53-177,17-193,-158 70,-106-36,-53 71,123 106</inkml:trace>
  <inkml:trace contextRef="#ctx0" brushRef="#br0" timeOffset="33009.888">18380 12206,'-88'0,"-54"18,142 105,-35 18,212-229,-36 88,-88 141,-71-17,-123 17,17-141,-17-71,106 1</inkml:trace>
  <inkml:trace contextRef="#ctx0" brushRef="#br0" timeOffset="33640.9241">18997 12241,'35'177,"-35"-54,-17 1,34 34,-17-158</inkml:trace>
  <inkml:trace contextRef="#ctx0" brushRef="#br0" timeOffset="33899.9389">18891 12577,'141'-89,"36"72,-107 17</inkml:trace>
  <inkml:trace contextRef="#ctx0" brushRef="#br0" timeOffset="34259.9595">19562 12206,'0'71,"-18"52,-17 106,-1-52,36-124</inkml:trace>
  <inkml:trace contextRef="#ctx0" brushRef="#br0" timeOffset="34749.9876">19773 12365,'-106'88,"89"36,70 52,105-106,-17-175,-141-54,-70 0,-1 36,18 123</inkml:trace>
  <inkml:trace contextRef="#ctx0" brushRef="#br0" timeOffset="35780.0465">20426 12224,'-71'0,"-70"53,141 88,0 0,177-247,-54 159,-70 88,-88-17,-124 17,18-141,123-36</inkml:trace>
  <inkml:trace contextRef="#ctx0" brushRef="#br0" timeOffset="36270.0745">21184 12241,'0'141,"0"-17,36 88,-54-89,18-105</inkml:trace>
  <inkml:trace contextRef="#ctx0" brushRef="#br0" timeOffset="36600.0934">20955 12577,'123'0,"1"-18,35-17,-142 35</inkml:trace>
  <inkml:trace contextRef="#ctx0" brushRef="#br0" timeOffset="38140.1815">21713 12524,'53'194,"-53"-71,0 1,0-283,0 35,0 1,71-18,17 264,-35 1,-18 17,-35-282,53-18,88 335,-105-17,17 0,-53-124</inkml:trace>
  <inkml:trace contextRef="#ctx0" brushRef="#br0" timeOffset="48299.7626">22560 12365,'0'106,"-35"88,-53-71,-1 18,89-17,159-124,-35-18,-107 18</inkml:trace>
  <inkml:trace contextRef="#ctx0" brushRef="#br0" timeOffset="49270.8181">22684 12418,'105'0,"54"0,-141 106,-71 88,-35-36,70-17,124-105,17-54,-34-35</inkml:trace>
  <inkml:trace contextRef="#ctx0" brushRef="#br0" timeOffset="50240.8736">23230 12382,'18'124,"-18"35,0-36,35 36,18-318,-17 36,16 246,1 1,36-301,-54 19,-35 16,0 72</inkml:trace>
  <inkml:trace contextRef="#ctx0" brushRef="#br0" timeOffset="50999.917">23742 12382,'35'124,"18"35,0-36,71-246,-107-18,18-18,-35 106</inkml:trace>
  <inkml:trace contextRef="#ctx0" brushRef="#br0" timeOffset="51739.9593">23865 12823,'71'142,"-89"-19,1 36,-1-159</inkml:trace>
  <inkml:trace contextRef="#ctx0" brushRef="#br0" timeOffset="53720.0726">16739 12471,'124'-36,"-1"36,-17 0</inkml:trace>
  <inkml:trace contextRef="#ctx0" brushRef="#br0" timeOffset="54080.0932">16686 12700,'177'-18,"-54"1,-123 17</inkml:trace>
  <inkml:trace contextRef="#ctx0" brushRef="#br0" timeOffset="55330.1647">15028 12400,'124'-35,"35"-18,-36 53,-105 159,-177-1,265-281,35 246,-141 36,-124-35,1-124,-1-36,72 19</inkml:trace>
  <inkml:trace contextRef="#ctx0" brushRef="#br0" timeOffset="56090.2081">15840 12259,'-88'159,"-1"-36,36 71,53-70,159-54,-18-123,-70-70,-195 70,-17 176,247-17</inkml:trace>
  <inkml:trace contextRef="#ctx0" brushRef="#br0" timeOffset="56680.2419">16245 12400,'-123'159,"105"-36,71 18,71-105,-36-160,-88 1,-35-1,-107 54</inkml:trace>
  <inkml:trace contextRef="#ctx0" brushRef="#br0" timeOffset="57910.3122">15222 13776,'71'-106,"52"71,18 88,-158 70,-124-35,247-35,-54 71,-122 17,-71-194,0-88,105 123</inkml:trace>
  <inkml:trace contextRef="#ctx0" brushRef="#br0" timeOffset="58610.3523">15840 13741,'-53'106,"35"17,-17 0,53 19,140-107,-17-88,-105-106,-142 106,-18 159,54 88,105-159</inkml:trace>
  <inkml:trace contextRef="#ctx0" brushRef="#br0" timeOffset="59130.382">16210 13829,'-53'123,"53"1,71 35,52-159,1-177,-124 36,-177-18,107 124</inkml:trace>
  <inkml:trace contextRef="#ctx0" brushRef="#br0" timeOffset="59500.4032">16828 13758,'105'53,"54"-70,-71 17</inkml:trace>
  <inkml:trace contextRef="#ctx0" brushRef="#br0" timeOffset="59750.4175">16810 14076,'159'-18,"-1"-35,-87 53</inkml:trace>
  <inkml:trace contextRef="#ctx0" brushRef="#br0" timeOffset="60390.4541">17515 13864,'106'-88,"35"70,-17 195,-142-54,-70 18,-106 0,35-105,142-177,193 35,-53 141,19 106,-107-141</inkml:trace>
  <inkml:trace contextRef="#ctx0" brushRef="#br0" timeOffset="60699.4718">18150 13847,'18'123,"-18"0,18 1,-18 17</inkml:trace>
  <inkml:trace contextRef="#ctx0" brushRef="#br0" timeOffset="61190.4999">18433 13882,'-36'194,"19"-35,34-36,142-52,35-124,-141-124,-106-17,-35 53,-53 124</inkml:trace>
  <inkml:trace contextRef="#ctx0" brushRef="#br0" timeOffset="61710.5296">19297 13864,'0'124,"18"34,-18 1,0-35,0-107</inkml:trace>
  <inkml:trace contextRef="#ctx0" brushRef="#br0" timeOffset="61960.5439">19138 14129,'141'17,"-17"-34,35-1,-124-17</inkml:trace>
  <inkml:trace contextRef="#ctx0" brushRef="#br0" timeOffset="62740.5885">19897 14076,'0'123,"0"18,0-264,141-1,-106 266,0-19,54-264,-1-18,35 159,-123 106,0 35,18-88</inkml:trace>
  <inkml:trace contextRef="#ctx0" brushRef="#br0" timeOffset="63220.616">20832 13952,'-89'141,"1"18,18-18,175-141,19 0,-1 0,-87 0</inkml:trace>
  <inkml:trace contextRef="#ctx0" brushRef="#br0" timeOffset="63920.656">21149 13970,'141'-53,"18"35,-36 36,-193 123,-1-17,-70 105,71-88,211-159,-18-17,36 18,-89 17</inkml:trace>
  <inkml:trace contextRef="#ctx0" brushRef="#br0" timeOffset="64779.7052">21784 13952,'0'106,"0"0,71 35,-36-17,88-230,-52-88,-18 53,-18 246,-17 37,52-19,54-105,-89-159,-35-1,0-52,35 53,-35 141</inkml:trace>
  <inkml:trace contextRef="#ctx0" brushRef="#br0" timeOffset="65310.7355">22631 13829,'88'123,"53"54,-70-301,-54 1,54-36,-71 141</inkml:trace>
  <inkml:trace contextRef="#ctx0" brushRef="#br0" timeOffset="65680.7567">22895 14076,'0'141,"0"-18,0 1</inkml:trace>
  <inkml:trace contextRef="#ctx0" brushRef="#br0" timeOffset="67370.8534">15646 15469,'35'106,"-35"71,0-54,18-229,17-88,88 141,-52 194,-71-17,123-283,18 18,1 317,-142-17,0-35,35-124</inkml:trace>
  <inkml:trace contextRef="#ctx0" brushRef="#br0" timeOffset="67830.8797">16828 15505,'-18'123,"-70"18,-18 18,53-36,159-140,53-1,-1 18,-70-18</inkml:trace>
  <inkml:trace contextRef="#ctx0" brushRef="#br0" timeOffset="68510.9186">17462 15452,'89'0,"69"-36,-34 36,-142 159,-52-35,-54 52,36 18,17-71,230-123,35-17,-70-54,-107 18</inkml:trace>
  <inkml:trace contextRef="#ctx0" brushRef="#br0" timeOffset="68780.934">17515 15840,'124'-53,"52"53,-17 0,-124-18</inkml:trace>
  <inkml:trace contextRef="#ctx0" brushRef="#br0" timeOffset="69440.9718">18221 15505,'0'123,"0"1,0 52,0 36,18-89,123-264,-53-71,-53 71,-35 300,35-18,142-53,-36-229,-106 0,-35-18,-53 0,53 18,0 124</inkml:trace>
  <inkml:trace contextRef="#ctx0" brushRef="#br0" timeOffset="69890.9975">19103 15399,'0'141,"70"18,89-195,-106-140,-18 35,1 70</inkml:trace>
  <inkml:trace contextRef="#ctx0" brushRef="#br0" timeOffset="70221.0164">19262 15716,'-36'159,"1"-18,35-17,53-107</inkml:trace>
  <inkml:trace contextRef="#ctx0" brushRef="#br0" timeOffset="70541.0347">19632 15663,'124'-35,"-1"35,18 0,-88-35</inkml:trace>
  <inkml:trace contextRef="#ctx0" brushRef="#br0" timeOffset="70791.049">19685 15893,'141'0,"18"-36,-106 36</inkml:trace>
  <inkml:trace contextRef="#ctx0" brushRef="#br0" timeOffset="71640.0975">20408 15469,'18'124,"-18"52,0 1,0-36,0-141</inkml:trace>
  <inkml:trace contextRef="#ctx0" brushRef="#br0" timeOffset="72590.1519">21026 15381,'-106'0,"-71"71,89 70,88-18,124-140,-1-72,18 125,-106 122,-140 36,-54-105,35-89,124-159</inkml:trace>
  <inkml:trace contextRef="#ctx0" brushRef="#br0" timeOffset="73150.1839">21378 15452,'-106'70,"36"124,70-35,88-36,36-87,-1-195,-88 36,-35-36,0 35,-158 36,16 141,90-35</inkml:trace>
  <inkml:trace contextRef="#ctx0" brushRef="#br0" timeOffset="74980.2886">15346 16951,'53'123,"-36"54,-17-18,0-265,36-53,69 282,-105 1,0-18,53-265,-17 18,70-18,88 247,-159 71,-18-18,-17 18,-17-194</inkml:trace>
  <inkml:trace contextRef="#ctx0" brushRef="#br0" timeOffset="76390.3692">16387 17145,'105'0,"19"0,-124 106,-141 53,0 17,-1-70,284-106,16-18,-34 1,17-36,-106 35</inkml:trace>
  <inkml:trace contextRef="#ctx0" brushRef="#br0" timeOffset="76910.399">16845 17198,'106'106,"-18"35,-53-247,1-88,17 71,-53 123</inkml:trace>
  <inkml:trace contextRef="#ctx0" brushRef="#br0" timeOffset="77270.4196">17057 17357,'0'123,"0"36,0-124</inkml:trace>
  <inkml:trace contextRef="#ctx0" brushRef="#br0" timeOffset="78021.4625">16404 16810,'106'-71,"17"-70,36 106,-18 158,-52 18,-37-105</inkml:trace>
  <inkml:trace contextRef="#ctx0" brushRef="#br0" timeOffset="78560.4934">17709 17251,'159'-35,"0"17,-124 18</inkml:trace>
  <inkml:trace contextRef="#ctx0" brushRef="#br0" timeOffset="78820.5082">17657 17533,'123'-35,"0"52,-17 1</inkml:trace>
  <inkml:trace contextRef="#ctx0" brushRef="#br0" timeOffset="79610.5534">18433 17339,'17'141,"1"18,17-300,-17-18,123 282,-141 1,123-265,1 17,-89 265,-17 36,-1-124</inkml:trace>
  <inkml:trace contextRef="#ctx0" brushRef="#br0" timeOffset="80050.5786">19438 17233,'-53'159,"-70"35,52-71,212-105,-17-18,17-35,-124 17</inkml:trace>
  <inkml:trace contextRef="#ctx0" brushRef="#br0" timeOffset="80640.6123">19844 17233,'123'0,"36"-35,-36 53,-158 123,-35 17,17-16,17-19,160-17,35-141,-54-54</inkml:trace>
  <inkml:trace contextRef="#ctx0" brushRef="#br0" timeOffset="80900.6272">20002 17604,'106'-18,"53"-35,-35 18</inkml:trace>
  <inkml:trace contextRef="#ctx0" brushRef="#br0" timeOffset="81620.6684">20479 17233,'53'141,"-18"71,-35-89,71 19,-1-266,-17-35,-35 36,-1 264,54-18,105-70,-70-194,-106-18,-35 1,-71 122</inkml:trace>
  <inkml:trace contextRef="#ctx0" brushRef="#br0" timeOffset="82069.6941">21290 17163,'106'105,"0"37,17-160,-87-141,16 36,-16-1,-36 124</inkml:trace>
  <inkml:trace contextRef="#ctx0" brushRef="#br0" timeOffset="82370.7113">21608 17374,'-18'88,"-17"54,17-19,18 1</inkml:trace>
  <inkml:trace contextRef="#ctx0" brushRef="#br0" timeOffset="83980.8034">16281 18397,'0'106,"0"53,0-36,35-264,-35 18,123 35,-17 211,-88 36,17-283,36 1,-1 229,-52 52,-18-140</inkml:trace>
  <inkml:trace contextRef="#ctx0" brushRef="#br0" timeOffset="84730.8463">17057 18433,'106'-18,"88"-35,-230 194,-52 0,-53 18,300-124,-18-35,-88 0</inkml:trace>
  <inkml:trace contextRef="#ctx0" brushRef="#br0" timeOffset="85069.8657">17057 18609,'141'0,"-18"0,36-35</inkml:trace>
  <inkml:trace contextRef="#ctx0" brushRef="#br0" timeOffset="85610.8966">17621 18433,'36'105,"52"19,18-248,-71-52,18 123</inkml:trace>
  <inkml:trace contextRef="#ctx0" brushRef="#br0" timeOffset="85990.9184">17851 18680,'-18'105,"0"54,36-141</inkml:trace>
  <inkml:trace contextRef="#ctx0" brushRef="#br0" timeOffset="86729.9606">17180 18062,'106'-70,"18"-1,17 36,-18 176,-70 0</inkml:trace>
  <inkml:trace contextRef="#ctx0" brushRef="#br0" timeOffset="87310.9939">18150 18433,'124'0,"-1"-18,1 18,-124 18</inkml:trace>
  <inkml:trace contextRef="#ctx0" brushRef="#br0" timeOffset="87550.0075">18150 18732,'89'0,"34"0,18 0</inkml:trace>
  <inkml:trace contextRef="#ctx0" brushRef="#br0" timeOffset="87901.0276">18891 18397,'0'106,"0"18,-17 70,-19-71,54-123</inkml:trace>
  <inkml:trace contextRef="#ctx0" brushRef="#br0" timeOffset="88790.0785">19332 18344,'-106'0,"-17"53,88 88,-1 1,177-213,-17 71,17 88,-141 36,-141-36,17-35,36-141</inkml:trace>
  <inkml:trace contextRef="#ctx0" brushRef="#br0" timeOffset="89361.1111">19597 18433,'-71'123,"54"1,70 34,123-87,-35-142,-123-52,-36-36,-158 36,87 123</inkml:trace>
  <inkml:trace contextRef="#ctx0" brushRef="#br0" timeOffset="90031.1495">19932 18380,'-106'35,"159"106,88-264,-264 34,52 107</inkml:trace>
  <inkml:trace contextRef="#ctx0" brushRef="#br0" timeOffset="93591.3531">19720 18009,'-158'-17,"16"17,1 0,-17 0,34 0,-35 0,36-71,-18 53,17 1,-52-36,35 35,17 1,1 17,-36 17,36-17,-1 0,1 71,-1-71,-35 0,36 0,-36 53,0-18,36-17,-36 17,36-53,-18 54,-18 105,35 17,72 36,16-35,19 0,-19 17,54-35,35-158,123 17,-17-53,0 53,-36-53,36 53,0 0,0 18,17-36,-17 0,17 18,-53 18,1-18,-1 0,71 35,-17-88,17 71,-35 0,-18-36,53 0,-18 18,1 18,-19 17,-34-88,87 71,-17-36,-70 18,35 0,-36 18,1-36,-1 54,36-89,-124-106,-35 35,-17-34,17 34,0 1,-53-36,-36 36,-69 17,34 70,-17-16,18 34,-1 0,1 18,-18 18,17 52,54 72,52-14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4T23:12:00.686"/>
    </inkml:context>
    <inkml:brush xml:id="br0">
      <inkml:brushProperty name="width" value="0.05292" units="cm"/>
      <inkml:brushProperty name="height" value="0.05292" units="cm"/>
      <inkml:brushProperty name="color" value="#6600FF"/>
    </inkml:brush>
  </inkml:definitions>
  <inkml:trace contextRef="#ctx0" brushRef="#br0">8678 13123,'-106'-35,"-35"35,0 18,0 52,0 1,18 35,-19 35,19 0,17 0,0 0,18-17,35 17,18-18,123 36,18 17,0-52,35 52,0-35,18-53,-18 1,-18-36,36-53,-35 17,-1 1,1-36,17-35,-265 106,-35-53,36 0,-1-53,54-70,211 193,0 19,-17-37,-230-16,-35 17,35 70,53-35</inkml:trace>
  <inkml:trace contextRef="#ctx0" brushRef="#br0" timeOffset="1509.0863">7038 13741,'123'70,"-52"71,-18-105</inkml:trace>
  <inkml:trace contextRef="#ctx0" brushRef="#br0" timeOffset="2448.14">7408 13564,'-106'-35,"-35"106,300 52,-35-123,-89 106,-141-106,88-124,54-34,-36 105</inkml:trace>
  <inkml:trace contextRef="#ctx0" brushRef="#br0" timeOffset="3128.1789">7479 13353,'0'105,"18"37,123-90,-18-157,-158-36,-106 35,88 141</inkml:trace>
  <inkml:trace contextRef="#ctx0" brushRef="#br0" timeOffset="3789.2168">7691 13123,'-36'89,"142"-107,-88-123,-124 158,88 19</inkml:trace>
  <inkml:trace contextRef="#ctx0" brushRef="#br0" timeOffset="5428.3105">12700 8837,'-141'35,"0"-17,-18 35,194 70,-17 1,-18 35,106-230,53 53,-18 36,-177 106,-52 17,-53-18,18-141,34-105,72 88</inkml:trace>
  <inkml:trace contextRef="#ctx0" brushRef="#br0" timeOffset="5829.3334">12894 9207,'88'89,"18"69,0-16,-71-142</inkml:trace>
  <inkml:trace contextRef="#ctx0" brushRef="#br0" timeOffset="6148.3517">13141 9172,'-141'159,"35"0,-35-1,159-158</inkml:trace>
  <inkml:trace contextRef="#ctx0" brushRef="#br0" timeOffset="6508.3723">13582 9066,'-18'106,"18"18,0-1,-17-70</inkml:trace>
  <inkml:trace contextRef="#ctx0" brushRef="#br0" timeOffset="6748.386">13388 9296,'141'-18,"-18"0,19-17,-89 17</inkml:trace>
  <inkml:trace contextRef="#ctx0" brushRef="#br0" timeOffset="7118.4072">14093 8996,'53'106,"53"52,53 1,-159-141</inkml:trace>
  <inkml:trace contextRef="#ctx0" brushRef="#br0" timeOffset="7397.4231">14393 9066,'-106'141,"1"1,16 16</inkml:trace>
  <inkml:trace contextRef="#ctx0" brushRef="#br0" timeOffset="7697.4403">14658 9084,'141'0,"0"-18,-141 18</inkml:trace>
  <inkml:trace contextRef="#ctx0" brushRef="#br0" timeOffset="7908.4524">14711 9278,'88'18,"18"-54</inkml:trace>
  <inkml:trace contextRef="#ctx0" brushRef="#br0" timeOffset="8238.4712">15258 8802,'-18'123,"18"1,-18 17,18 53,-17-176</inkml:trace>
  <inkml:trace contextRef="#ctx0" brushRef="#br0" timeOffset="8918.5101">15628 8855,'124'-141,"-248"105,1 125,87 34,195 36,-18-1,-264-16,-1-142,124-106,53-18,88-17,-70 71</inkml:trace>
  <inkml:trace contextRef="#ctx0" brushRef="#br0" timeOffset="9438.5399">16069 8696,'-35'123,"-1"36,19-35,34-1,107-88,17-70,-35-106,-53 18,-106-36,-88 106,53 53</inkml:trace>
  <inkml:trace contextRef="#ctx0" brushRef="#br0" timeOffset="10008.5725">16422 8537,'-53'106,"194"-53,-88-177,-159 107,71 17</inkml:trace>
  <inkml:trace contextRef="#ctx0" brushRef="#br0" timeOffset="11488.6571">13247 10248,'-88'71,"-106"123,123 0,71 0,194-53,-35-123,0-36,-18-123,-141 0,-124 123,-35 194,159-70</inkml:trace>
  <inkml:trace contextRef="#ctx0" brushRef="#br0" timeOffset="11828.6766">13688 10601,'88'159,"-17"-1,-36-34,-18-124</inkml:trace>
  <inkml:trace contextRef="#ctx0" brushRef="#br0" timeOffset="12078.6909">13988 10619,'-89'105,"-34"54,70-18,18-88</inkml:trace>
  <inkml:trace contextRef="#ctx0" brushRef="#br0" timeOffset="12368.7075">14217 10672,'194'-53,"-71"35,-70 0</inkml:trace>
  <inkml:trace contextRef="#ctx0" brushRef="#br0" timeOffset="12608.7212">14340 10866,'142'-53,"-19"17</inkml:trace>
  <inkml:trace contextRef="#ctx0" brushRef="#br0" timeOffset="12938.7401">14887 10425,'-17'158,"-19"1,19 0,-19 0,36-142</inkml:trace>
  <inkml:trace contextRef="#ctx0" brushRef="#br0" timeOffset="13528.7738">15222 10495,'-123'-53,"35"177,211 17,-17 18,-159-18,-88-88,141-159,106-35,35-53,-53 70</inkml:trace>
  <inkml:trace contextRef="#ctx0" brushRef="#br0" timeOffset="14028.8024">15540 10477,'-124'106,"54"35,105 18,124-71,-36-211,-140-1,-72-34,72 158</inkml:trace>
  <inkml:trace contextRef="#ctx0" brushRef="#br0" timeOffset="14578.8339">15734 10336,'-88'124,"194"-54,-18-193,-194 52,0 89</inkml:trace>
  <inkml:trace contextRef="#ctx0" brushRef="#br0" timeOffset="15358.8785">13600 11800,'52'124,"37"70,-19-71,18-17</inkml:trace>
  <inkml:trace contextRef="#ctx0" brushRef="#br0" timeOffset="15608.8928">13899 11853,'-88'106,"-18"88,18-53,35-88</inkml:trace>
  <inkml:trace contextRef="#ctx0" brushRef="#br0" timeOffset="15928.9111">14023 11994,'159'-17,"-1"-18,-105 35</inkml:trace>
  <inkml:trace contextRef="#ctx0" brushRef="#br0" timeOffset="16147.9236">14129 12136,'141'-36,"-53"19</inkml:trace>
  <inkml:trace contextRef="#ctx0" brushRef="#br0" timeOffset="16837.9631">14693 11800,'106'-53,"-53"159,-177 18,266-89,-90 106,-210-35,87-124</inkml:trace>
  <inkml:trace contextRef="#ctx0" brushRef="#br0" timeOffset="17417.9963">15169 11836,'-123'106,"105"35,89 35,88-158,-18-89,-124-52,-87-54,-71 89,70 141</inkml:trace>
  <inkml:trace contextRef="#ctx0" brushRef="#br0" timeOffset="18019.0307">15416 11695,'-53'88,"159"-18,-35-176,-142 71</inkml:trace>
  <inkml:trace contextRef="#ctx0" brushRef="#br0" timeOffset="20899.1954">8661 14058,'106'35,"-18"89,0 17,-35-17,-36-1,-17 18,0-123</inkml:trace>
  <inkml:trace contextRef="#ctx0" brushRef="#br0" timeOffset="22209.2703">8467 14446,'-124'18,"124"105,0 1,71 35,-1-1,71-69,-52-89</inkml:trace>
  <inkml:trace contextRef="#ctx0" brushRef="#br0" timeOffset="24997.4298">12506 13935,'-71'88,"-17"53,-35 0,-18 0,264-194,-52-70,-36-36,106 53,-88 247,-35 0,-18-317,17 17,124 318,-88-35,-53-1</inkml:trace>
  <inkml:trace contextRef="#ctx0" brushRef="#br0" timeOffset="25908.4819">13194 13794,'-71'194,"-35"0,18-18,35-52,194-160,-17 36,-1 18,-17-36</inkml:trace>
  <inkml:trace contextRef="#ctx0" brushRef="#br0" timeOffset="26768.5311">13547 13776,'0'159,"0"17,0 0,176-228,-158-90,-1 266,124-1,18-158,-124-124,-52-17,-54-18,54 70,17 142</inkml:trace>
  <inkml:trace contextRef="#ctx0" brushRef="#br0" timeOffset="27288.5608">14376 13705,'-18'159,"36"35,-1-17,-70-36,-105-106,17-159,176 36</inkml:trace>
  <inkml:trace contextRef="#ctx0" brushRef="#br0" timeOffset="27839.5924">14693 13741,'0'141,"0"0,0 18,0-1,159-175,-36 17,-34 0</inkml:trace>
  <inkml:trace contextRef="#ctx0" brushRef="#br0" timeOffset="28438.6266">15328 13882,'141'17,"-17"-17,-107 0</inkml:trace>
  <inkml:trace contextRef="#ctx0" brushRef="#br0" timeOffset="28668.6398">15416 14093,'106'36,"18"-36,-71 0</inkml:trace>
  <inkml:trace contextRef="#ctx0" brushRef="#br0" timeOffset="29418.6827">16051 13952,'18'124,"0"35,-18 17,0-53,17-228,19-125,-1 107,53 264,-53 0,1-264,69-71,19 141,-106 158,-36 54,0-35,18-71</inkml:trace>
  <inkml:trace contextRef="#ctx0" brushRef="#br0" timeOffset="30148.7244">17092 13864,'-53'141,"-35"-17,-18 70,230-124,-1-70,-52 0</inkml:trace>
  <inkml:trace contextRef="#ctx0" brushRef="#br0" timeOffset="31049.776">17427 13882,'-35'159,"35"-18,-18 106,18-89,0-299,36-53,-19 18,71 35,54 35,-72 247,-123-18,-123 54,52-160,230 125,18-54,17-35,-106-71</inkml:trace>
  <inkml:trace contextRef="#ctx0" brushRef="#br0" timeOffset="31578.8062">18186 13970,'-36'88,"36"36,0-1,18 36,-124-71,-53-141,159-70</inkml:trace>
  <inkml:trace contextRef="#ctx0" brushRef="#br0" timeOffset="31948.8274">18715 13935,'-35'106,"35"52,-18 19,18-19,18-158</inkml:trace>
  <inkml:trace contextRef="#ctx0" brushRef="#br0" timeOffset="32228.8434">18380 14058,'176'-35,"36"35,-1-18,-87 1,-54-36</inkml:trace>
  <inkml:trace contextRef="#ctx0" brushRef="#br0" timeOffset="32618.8657">19473 14023,'124'0,"35"0,-36 0,-35 0</inkml:trace>
  <inkml:trace contextRef="#ctx0" brushRef="#br0" timeOffset="32848.8789">19456 14340,'141'0,"-18"0,1-35,-107 35</inkml:trace>
  <inkml:trace contextRef="#ctx0" brushRef="#br0" timeOffset="34328.9635">20973 13882,'-141'0,"-18"0,35 17,195 142,-89-18,159-176,-17 35,17 88,-265 124,-17-124,0-53,53-158,106 123</inkml:trace>
  <inkml:trace contextRef="#ctx0" brushRef="#br0" timeOffset="34778.9893">21431 13741,'-123'158,"52"1,18-35,-17 70,105 17,18-70,106-52,-89-107</inkml:trace>
  <inkml:trace contextRef="#ctx0" brushRef="#br0" timeOffset="35429.0264">21431 14217,'124'-35,"-1"35,-211 158,-35-69,228-160,36 89,-193 123,-125 0,124-229</inkml:trace>
  <inkml:trace contextRef="#ctx0" brushRef="#br0" timeOffset="35949.0562">21996 14093,'-106'36,"88"87,18 36,71-18,52-159,-35-105,-35-18,-106-18,-88 89,124 70</inkml:trace>
  <inkml:trace contextRef="#ctx0" brushRef="#br0" timeOffset="36429.0836">22172 13723,'141'141,"-53"-17,-17 105,-71-53,-71-17,-17-18,53-123</inkml:trace>
  <inkml:trace contextRef="#ctx0" brushRef="#br0" timeOffset="36798.1048">22807 14111,'88'0,"36"0,-71 0</inkml:trace>
  <inkml:trace contextRef="#ctx0" brushRef="#br0" timeOffset="37019.1174">22825 14323,'106'0,"52"-53,-122 35</inkml:trace>
  <inkml:trace contextRef="#ctx0" brushRef="#br0" timeOffset="37399.1391">23442 13864,'-53'106,"53"17,0 36,-35 35,-18-70,53-107</inkml:trace>
  <inkml:trace contextRef="#ctx0" brushRef="#br0" timeOffset="38389.1958">23936 13899,'-106'0,"-17"36,105 87,-17 1,158-195,36 71,-141 124,-18 17,-142 0,19-124,-18-122,123 69</inkml:trace>
  <inkml:trace contextRef="#ctx0" brushRef="#br0" timeOffset="38969.2289">24165 13952,'-53'141,"18"-17,35-1,53 1,70-89,19-88,-72-106,-105-35,-106 106,88 71</inkml:trace>
  <inkml:trace contextRef="#ctx0" brushRef="#br0" timeOffset="39499.2593">24553 13794,'-106'17,"106"142,159-124,-141-158,-159 88,35 52</inkml:trace>
  <inkml:trace contextRef="#ctx0" brushRef="#br0" timeOffset="42729.444">12612 15857,'0'124,"35"87,18-69,-141-284,53-16,158 17,-17 282,-106 17,70-334,-17 35,53 264,-106 36,0-18,0-123</inkml:trace>
  <inkml:trace contextRef="#ctx0" brushRef="#br0" timeOffset="44078.5212">13423 15822,'-35'124,"17"70,18-53,106-106,-18-159,-17-34,-71 264,53 17,106-52,-36-213,-105-52,-36 71,-53-18,71 123</inkml:trace>
  <inkml:trace contextRef="#ctx0" brushRef="#br0" timeOffset="44579.5498">14058 15716,'18'177,"-18"-54,0 36,0-18,106-141,52-71,-34 89</inkml:trace>
  <inkml:trace contextRef="#ctx0" brushRef="#br0" timeOffset="45320.5922">13494 15699,'70'-142,"71"54,18 0,-18 106,-88 123,-18-124</inkml:trace>
  <inkml:trace contextRef="#ctx0" brushRef="#br0" timeOffset="46008.6316">14676 15804,'88'0,"106"36,-159-19</inkml:trace>
  <inkml:trace contextRef="#ctx0" brushRef="#br0" timeOffset="46278.647">14728 16034,'142'53,"-19"-53,-88 0</inkml:trace>
  <inkml:trace contextRef="#ctx0" brushRef="#br0" timeOffset="48208.7574">15452 15893,'17'141,"-17"0,18 0,0-265,-18 19,158 105,-140 158,-18-34,35-248,1-34,34-1,89 335,-159-17,0 0,0-159</inkml:trace>
  <inkml:trace contextRef="#ctx0" brushRef="#br0" timeOffset="48718.7866">16545 15769,'-70'141,"-36"53,71-70,-36 17,212-123,18-54,-71 36</inkml:trace>
  <inkml:trace contextRef="#ctx0" brushRef="#br0" timeOffset="49810.849">17022 15822,'0'106,"0"35,0 18,0-36,141-193,-106-54,-17-17,17 282,18 0,88-70,0-159,-53-71,-88 35,-35-52,35 70</inkml:trace>
  <inkml:trace contextRef="#ctx0" brushRef="#br0" timeOffset="50308.8775">18186 15734,'-36'123,"54"18,0-17,-18 35,-124-124,-70-53,71-17,-1 17,230-17</inkml:trace>
  <inkml:trace contextRef="#ctx0" brushRef="#br0" timeOffset="50848.9084">18609 15663,'0'89,"-53"122,18-70,70-17,124-54,-36-70,18-53,-123 53</inkml:trace>
  <inkml:trace contextRef="#ctx0" brushRef="#br0" timeOffset="51848.9656">19368 15928,'105'-18,"36"18,-17 18,-71-36</inkml:trace>
  <inkml:trace contextRef="#ctx0" brushRef="#br0" timeOffset="52168.9839">19368 16245,'70'-17,"89"17,-36 0,-105 0</inkml:trace>
  <inkml:trace contextRef="#ctx0" brushRef="#br0" timeOffset="52879.0245">20055 15734,'36'106,"-54"105,0-17,1-70,-1-71</inkml:trace>
  <inkml:trace contextRef="#ctx0" brushRef="#br0" timeOffset="53819.0783">20761 15752,'-123'0,"-36"52,0-16,106 122,177-105,34-106,-34 89,-54 105,-175 18,-19-54,1-122,123-124,0 123</inkml:trace>
  <inkml:trace contextRef="#ctx0" brushRef="#br0" timeOffset="54339.108">21114 15840,'-106'35,"0"159,88-71,71 36,71-88,70-124,-124-88,-70-18,-141 18,18 141,123 18</inkml:trace>
  <inkml:trace contextRef="#ctx0" brushRef="#br0" timeOffset="54799.1344">21414 15734,'-142'88,"142"36,124-54,-1-105,-123-71,-123-17,52 123</inkml:trace>
  <inkml:trace contextRef="#ctx0" brushRef="#br0" timeOffset="57959.3151">21766 15487,'-141'-124,"0"89,-71 0,-52 17,140 18,-17-17,-123 17,140 0,1-18,-36 18,36 0,-89-18,36 18,-36-17,18 17,35 0,18 0,17-18,1 18,-18-35,0 35,17 0,-34 0,34 0,1 0,-124 17,70-17,19 36,34-54,-35 36,36-36,-36 0,0 1,1 17,34 0,1-18,-89-17,53 17,18 1,-35-54,52 18,-140 35,52 1,18 34,35 19,36-19,-1-17,1 0,-36 0,36-35,-36-18,-35 18,70 35,-52 0,52 0,1 0,-36 0,-35 70,71-34,-18 52,-18 18,124 35,-36-18,53 18,18 1,0 34,18 53,53-105,-1 35,-17-1,-18 1,-17-18,17-17,89-19,35-52,-1-17,1 17,0-1,70-16,-105-19,140-17,-140 36,34-54,19 0,34 18,-52-35,35 0,-35 17,17 18,36 0,-89 0,124 0,-70 35,-1-35,71 0,-123 18,-1-18,1 0,34 0,-34-35,-1 35,142-18,-18 18,17 0,-140 35,-1-35,124 0,0 0,-70 0,-1-17,-53 17,124 0,-35-35,0-1,-54 19,54 17,-35-18,-19 18,1 0,-35 0,34 0,-17 0,53-53,-70 53,-1-70,71-72,-35-34,-88 0,-89 35,0 17,1 1,17-1,0 1,-36-1,-87-52,-18 70,123 7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04808A4-1D27-4C52-BED5-2016D5D7D3A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8199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2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  <p:sp>
          <p:nvSpPr>
            <p:cNvPr id="8203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55910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9C8340-79F8-412B-8BC6-3F4AF19581B7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035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9DF754-F06C-45BC-B3F2-61D896EA28A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046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46BBDD-5E29-4E22-BC4A-59CD88A6E08B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317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A8122E-FEA4-4CFA-809E-9FF7B5491122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398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AEB85F-537A-45E5-9150-2C5A0511E5A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555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A15736-B8CF-4EA7-9EEF-75531E613252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810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7C07BB-D4EA-4BE1-A961-3845034ED368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483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76D37B-1602-406E-8F26-61F3181E972D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817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38776F-20CA-4697-855A-5FA2B7D0A797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093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51EA0-A5F6-440B-882B-3EBFA443BAD2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304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2B6604-50A0-49AE-80CC-F6791B620473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7177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7178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57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image" Target="../media/image16.png"/><Relationship Id="rId5" Type="http://schemas.openxmlformats.org/officeDocument/2006/relationships/image" Target="../media/image13.w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76200" y="3048000"/>
                <a:ext cx="7315200" cy="3429000"/>
              </a:xfrm>
            </p:spPr>
            <p:txBody>
              <a:bodyPr/>
              <a:lstStyle/>
              <a:p>
                <a:r>
                  <a:rPr lang="en-US" sz="2400" dirty="0" smtClean="0"/>
                  <a:t>TISK Problems</a:t>
                </a:r>
              </a:p>
              <a:p>
                <a:pPr marL="514350" indent="-514350">
                  <a:buAutoNum type="arabicPeriod"/>
                </a:pPr>
                <a:r>
                  <a:rPr lang="en-US" sz="2400" dirty="0" smtClean="0"/>
                  <a:t>Simplify completel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8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pPr marL="514350" indent="-514350">
                  <a:buAutoNum type="arabicPeriod"/>
                </a:pPr>
                <a:r>
                  <a:rPr lang="en-US" sz="2400" dirty="0" smtClean="0"/>
                  <a:t>Write the equation of a line in slope-intercept form that passes through the point (4,9) and is perpendicular to the li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+2</m:t>
                    </m:r>
                  </m:oMath>
                </a14:m>
                <a:r>
                  <a:rPr lang="en-US" sz="2400" dirty="0" smtClean="0"/>
                  <a:t>.</a:t>
                </a:r>
              </a:p>
              <a:p>
                <a:pPr marL="514350" indent="-514350">
                  <a:buAutoNum type="arabicPeriod"/>
                </a:pPr>
                <a:r>
                  <a:rPr lang="en-US" sz="2400" dirty="0" smtClean="0"/>
                  <a:t>Name two angles congruent to angle 1; give a theorem or postulate that justifies your answer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6200" y="3048000"/>
                <a:ext cx="7315200" cy="3429000"/>
              </a:xfrm>
              <a:blipFill rotWithShape="1">
                <a:blip r:embed="rId2"/>
                <a:stretch>
                  <a:fillRect l="-1333" t="-1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609600"/>
            <a:ext cx="7086600" cy="1295400"/>
          </a:xfrm>
        </p:spPr>
        <p:txBody>
          <a:bodyPr/>
          <a:lstStyle/>
          <a:p>
            <a:r>
              <a:rPr lang="en-US" dirty="0" smtClean="0"/>
              <a:t>Monday, February 4, 2013</a:t>
            </a:r>
            <a:br>
              <a:rPr lang="en-US" dirty="0" smtClean="0"/>
            </a:br>
            <a:r>
              <a:rPr lang="en-US" dirty="0" smtClean="0"/>
              <a:t>Agenda:</a:t>
            </a:r>
            <a:br>
              <a:rPr lang="en-US" dirty="0" smtClean="0"/>
            </a:b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838200" y="162850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Blip>
                <a:blip r:embed="rId3"/>
              </a:buBlip>
            </a:pPr>
            <a:r>
              <a:rPr lang="en-US" dirty="0" smtClean="0"/>
              <a:t>TISK</a:t>
            </a:r>
            <a:r>
              <a:rPr lang="en-US" dirty="0"/>
              <a:t>, No </a:t>
            </a:r>
            <a:r>
              <a:rPr lang="en-US" dirty="0" smtClean="0"/>
              <a:t>MM</a:t>
            </a:r>
          </a:p>
          <a:p>
            <a:pPr marL="285750" indent="-285750">
              <a:buBlip>
                <a:blip r:embed="rId3"/>
              </a:buBlip>
            </a:pPr>
            <a:r>
              <a:rPr lang="en-US" dirty="0" smtClean="0"/>
              <a:t>Homework Check</a:t>
            </a:r>
          </a:p>
          <a:p>
            <a:pPr marL="285750" indent="-285750">
              <a:buBlip>
                <a:blip r:embed="rId3"/>
              </a:buBlip>
            </a:pPr>
            <a:r>
              <a:rPr lang="en-US" dirty="0" smtClean="0"/>
              <a:t>Lesson </a:t>
            </a:r>
            <a:r>
              <a:rPr lang="en-US" dirty="0"/>
              <a:t>9-2: Angles &amp; </a:t>
            </a:r>
            <a:r>
              <a:rPr lang="en-US" dirty="0" smtClean="0"/>
              <a:t>Arcs</a:t>
            </a:r>
          </a:p>
          <a:p>
            <a:pPr marL="285750" indent="-285750">
              <a:buBlip>
                <a:blip r:embed="rId3"/>
              </a:buBlip>
            </a:pPr>
            <a:r>
              <a:rPr lang="en-US" dirty="0" smtClean="0"/>
              <a:t>Homework</a:t>
            </a:r>
            <a:r>
              <a:rPr lang="en-US" dirty="0"/>
              <a:t>: 9-2 problems in packet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391400" y="4419600"/>
            <a:ext cx="1219200" cy="213360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 bwMode="auto">
          <a:xfrm>
            <a:off x="7010400" y="4800600"/>
            <a:ext cx="1600200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>
            <a:off x="7200900" y="6019800"/>
            <a:ext cx="1600200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Isosceles Triangle 11"/>
          <p:cNvSpPr/>
          <p:nvPr/>
        </p:nvSpPr>
        <p:spPr bwMode="auto">
          <a:xfrm rot="5400000">
            <a:off x="7918945" y="4686300"/>
            <a:ext cx="265176" cy="228600"/>
          </a:xfrm>
          <a:prstGeom prst="triangl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Isosceles Triangle 12"/>
          <p:cNvSpPr/>
          <p:nvPr/>
        </p:nvSpPr>
        <p:spPr bwMode="auto">
          <a:xfrm rot="5400000">
            <a:off x="7373112" y="5905500"/>
            <a:ext cx="265176" cy="228600"/>
          </a:xfrm>
          <a:prstGeom prst="triangl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00900" y="4495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505700" y="4495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658100" y="4736068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353300" y="4736068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962900" y="5726668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193198" y="5726668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306554" y="5967722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115300" y="5960581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89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Oval 12"/>
          <p:cNvSpPr>
            <a:spLocks noChangeArrowheads="1"/>
          </p:cNvSpPr>
          <p:nvPr/>
        </p:nvSpPr>
        <p:spPr bwMode="auto">
          <a:xfrm>
            <a:off x="685800" y="2286000"/>
            <a:ext cx="1371600" cy="1371600"/>
          </a:xfrm>
          <a:prstGeom prst="ellips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533400" y="2133600"/>
            <a:ext cx="795338" cy="205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ractice.  Find the indicated measure.</a:t>
            </a:r>
          </a:p>
        </p:txBody>
      </p:sp>
      <p:sp>
        <p:nvSpPr>
          <p:cNvPr id="12304" name="Freeform 16"/>
          <p:cNvSpPr>
            <a:spLocks/>
          </p:cNvSpPr>
          <p:nvPr/>
        </p:nvSpPr>
        <p:spPr bwMode="auto">
          <a:xfrm>
            <a:off x="1371600" y="2057400"/>
            <a:ext cx="838200" cy="144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8"/>
              </a:cxn>
              <a:cxn ang="0">
                <a:pos x="240" y="432"/>
              </a:cxn>
              <a:cxn ang="0">
                <a:pos x="336" y="720"/>
              </a:cxn>
              <a:cxn ang="0">
                <a:pos x="336" y="816"/>
              </a:cxn>
              <a:cxn ang="0">
                <a:pos x="432" y="912"/>
              </a:cxn>
              <a:cxn ang="0">
                <a:pos x="528" y="384"/>
              </a:cxn>
              <a:cxn ang="0">
                <a:pos x="288" y="96"/>
              </a:cxn>
              <a:cxn ang="0">
                <a:pos x="0" y="0"/>
              </a:cxn>
            </a:cxnLst>
            <a:rect l="0" t="0" r="r" b="b"/>
            <a:pathLst>
              <a:path w="528" h="912">
                <a:moveTo>
                  <a:pt x="0" y="0"/>
                </a:moveTo>
                <a:lnTo>
                  <a:pt x="0" y="288"/>
                </a:lnTo>
                <a:lnTo>
                  <a:pt x="240" y="432"/>
                </a:lnTo>
                <a:lnTo>
                  <a:pt x="336" y="720"/>
                </a:lnTo>
                <a:lnTo>
                  <a:pt x="336" y="816"/>
                </a:lnTo>
                <a:lnTo>
                  <a:pt x="432" y="912"/>
                </a:lnTo>
                <a:lnTo>
                  <a:pt x="528" y="384"/>
                </a:lnTo>
                <a:lnTo>
                  <a:pt x="288" y="9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2" name="Oval 4"/>
          <p:cNvSpPr>
            <a:spLocks noChangeArrowheads="1"/>
          </p:cNvSpPr>
          <p:nvPr/>
        </p:nvSpPr>
        <p:spPr bwMode="auto">
          <a:xfrm>
            <a:off x="685800" y="2286000"/>
            <a:ext cx="13716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1371600" y="2286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V="1">
            <a:off x="1371600" y="2971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1371600" y="2971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295400" y="1919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A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905000" y="3352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B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219200" y="3657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C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990600" y="27432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D</a:t>
            </a:r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1295400" y="2743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292929"/>
                </a:solidFill>
              </a:rPr>
              <a:t>140</a:t>
            </a:r>
            <a:r>
              <a:rPr lang="en-US" b="1">
                <a:solidFill>
                  <a:srgbClr val="292929"/>
                </a:solidFill>
                <a:cs typeface="Arial" charset="0"/>
              </a:rPr>
              <a:t>º</a:t>
            </a:r>
          </a:p>
        </p:txBody>
      </p:sp>
      <p:sp>
        <p:nvSpPr>
          <p:cNvPr id="12338" name="Rectangle 50"/>
          <p:cNvSpPr>
            <a:spLocks noChangeArrowheads="1"/>
          </p:cNvSpPr>
          <p:nvPr/>
        </p:nvSpPr>
        <p:spPr bwMode="auto">
          <a:xfrm>
            <a:off x="2286000" y="4405313"/>
            <a:ext cx="795338" cy="205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365120" y="2857320"/>
              <a:ext cx="3696120" cy="1537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55760" y="2847960"/>
                <a:ext cx="3714840" cy="155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375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3886200" y="2209800"/>
            <a:ext cx="1371600" cy="1371600"/>
          </a:xfrm>
          <a:prstGeom prst="ellipse">
            <a:avLst/>
          </a:prstGeom>
          <a:noFill/>
          <a:ln w="76200">
            <a:solidFill>
              <a:srgbClr val="99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29" name="Freeform 41"/>
          <p:cNvSpPr>
            <a:spLocks/>
          </p:cNvSpPr>
          <p:nvPr/>
        </p:nvSpPr>
        <p:spPr bwMode="auto">
          <a:xfrm>
            <a:off x="3810000" y="2286000"/>
            <a:ext cx="1600200" cy="1524000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144" y="480"/>
              </a:cxn>
              <a:cxn ang="0">
                <a:pos x="480" y="480"/>
              </a:cxn>
              <a:cxn ang="0">
                <a:pos x="768" y="192"/>
              </a:cxn>
              <a:cxn ang="0">
                <a:pos x="768" y="96"/>
              </a:cxn>
              <a:cxn ang="0">
                <a:pos x="816" y="0"/>
              </a:cxn>
              <a:cxn ang="0">
                <a:pos x="1008" y="192"/>
              </a:cxn>
              <a:cxn ang="0">
                <a:pos x="960" y="576"/>
              </a:cxn>
              <a:cxn ang="0">
                <a:pos x="768" y="768"/>
              </a:cxn>
              <a:cxn ang="0">
                <a:pos x="528" y="960"/>
              </a:cxn>
              <a:cxn ang="0">
                <a:pos x="0" y="720"/>
              </a:cxn>
              <a:cxn ang="0">
                <a:pos x="0" y="528"/>
              </a:cxn>
            </a:cxnLst>
            <a:rect l="0" t="0" r="r" b="b"/>
            <a:pathLst>
              <a:path w="1008" h="960">
                <a:moveTo>
                  <a:pt x="0" y="528"/>
                </a:moveTo>
                <a:lnTo>
                  <a:pt x="144" y="480"/>
                </a:lnTo>
                <a:lnTo>
                  <a:pt x="480" y="480"/>
                </a:lnTo>
                <a:lnTo>
                  <a:pt x="768" y="192"/>
                </a:lnTo>
                <a:lnTo>
                  <a:pt x="768" y="96"/>
                </a:lnTo>
                <a:lnTo>
                  <a:pt x="816" y="0"/>
                </a:lnTo>
                <a:lnTo>
                  <a:pt x="1008" y="192"/>
                </a:lnTo>
                <a:lnTo>
                  <a:pt x="960" y="576"/>
                </a:lnTo>
                <a:lnTo>
                  <a:pt x="768" y="768"/>
                </a:lnTo>
                <a:lnTo>
                  <a:pt x="528" y="960"/>
                </a:lnTo>
                <a:lnTo>
                  <a:pt x="0" y="720"/>
                </a:lnTo>
                <a:lnTo>
                  <a:pt x="0" y="528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ractice.  Find the indicated measure.</a:t>
            </a:r>
          </a:p>
        </p:txBody>
      </p:sp>
      <p:sp>
        <p:nvSpPr>
          <p:cNvPr id="12313" name="Oval 25"/>
          <p:cNvSpPr>
            <a:spLocks noChangeArrowheads="1"/>
          </p:cNvSpPr>
          <p:nvPr/>
        </p:nvSpPr>
        <p:spPr bwMode="auto">
          <a:xfrm>
            <a:off x="3886200" y="2209800"/>
            <a:ext cx="13716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5029200" y="2057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K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5029200" y="3276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J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3429000" y="2971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M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4114800" y="2667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L</a:t>
            </a:r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 flipV="1">
            <a:off x="4572000" y="23622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24" name="Line 36"/>
          <p:cNvSpPr>
            <a:spLocks noChangeShapeType="1"/>
          </p:cNvSpPr>
          <p:nvPr/>
        </p:nvSpPr>
        <p:spPr bwMode="auto">
          <a:xfrm flipV="1">
            <a:off x="3886200" y="28956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25" name="Line 37"/>
          <p:cNvSpPr>
            <a:spLocks noChangeShapeType="1"/>
          </p:cNvSpPr>
          <p:nvPr/>
        </p:nvSpPr>
        <p:spPr bwMode="auto">
          <a:xfrm>
            <a:off x="4572000" y="28956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3962400" y="3505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292929"/>
                </a:solidFill>
              </a:rPr>
              <a:t>100</a:t>
            </a:r>
            <a:r>
              <a:rPr lang="en-US" b="1">
                <a:solidFill>
                  <a:srgbClr val="292929"/>
                </a:solidFill>
                <a:cs typeface="Arial" charset="0"/>
              </a:rPr>
              <a:t>º</a:t>
            </a:r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5181600" y="2590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292929"/>
                </a:solidFill>
              </a:rPr>
              <a:t>90</a:t>
            </a:r>
            <a:r>
              <a:rPr lang="en-US" b="1">
                <a:solidFill>
                  <a:srgbClr val="292929"/>
                </a:solidFill>
                <a:cs typeface="Arial" charset="0"/>
              </a:rPr>
              <a:t>º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02200" y="1689120"/>
              <a:ext cx="4280040" cy="4159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92840" y="1679760"/>
                <a:ext cx="4298760" cy="417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629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Oval 14"/>
          <p:cNvSpPr>
            <a:spLocks noChangeArrowheads="1"/>
          </p:cNvSpPr>
          <p:nvPr/>
        </p:nvSpPr>
        <p:spPr bwMode="auto">
          <a:xfrm>
            <a:off x="7086600" y="2209800"/>
            <a:ext cx="1371600" cy="1371600"/>
          </a:xfrm>
          <a:prstGeom prst="ellipse">
            <a:avLst/>
          </a:prstGeom>
          <a:noFill/>
          <a:ln w="76200">
            <a:solidFill>
              <a:srgbClr val="66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32" name="Freeform 44"/>
          <p:cNvSpPr>
            <a:spLocks/>
          </p:cNvSpPr>
          <p:nvPr/>
        </p:nvSpPr>
        <p:spPr bwMode="auto">
          <a:xfrm>
            <a:off x="6934200" y="2133600"/>
            <a:ext cx="1981200" cy="1066800"/>
          </a:xfrm>
          <a:custGeom>
            <a:avLst/>
            <a:gdLst/>
            <a:ahLst/>
            <a:cxnLst>
              <a:cxn ang="0">
                <a:pos x="240" y="576"/>
              </a:cxn>
              <a:cxn ang="0">
                <a:pos x="96" y="672"/>
              </a:cxn>
              <a:cxn ang="0">
                <a:pos x="0" y="96"/>
              </a:cxn>
              <a:cxn ang="0">
                <a:pos x="336" y="0"/>
              </a:cxn>
              <a:cxn ang="0">
                <a:pos x="720" y="0"/>
              </a:cxn>
              <a:cxn ang="0">
                <a:pos x="1248" y="480"/>
              </a:cxn>
              <a:cxn ang="0">
                <a:pos x="1104" y="672"/>
              </a:cxn>
              <a:cxn ang="0">
                <a:pos x="864" y="576"/>
              </a:cxn>
              <a:cxn ang="0">
                <a:pos x="768" y="432"/>
              </a:cxn>
              <a:cxn ang="0">
                <a:pos x="528" y="288"/>
              </a:cxn>
              <a:cxn ang="0">
                <a:pos x="240" y="576"/>
              </a:cxn>
            </a:cxnLst>
            <a:rect l="0" t="0" r="r" b="b"/>
            <a:pathLst>
              <a:path w="1248" h="672">
                <a:moveTo>
                  <a:pt x="240" y="576"/>
                </a:moveTo>
                <a:lnTo>
                  <a:pt x="96" y="672"/>
                </a:lnTo>
                <a:lnTo>
                  <a:pt x="0" y="96"/>
                </a:lnTo>
                <a:lnTo>
                  <a:pt x="336" y="0"/>
                </a:lnTo>
                <a:lnTo>
                  <a:pt x="720" y="0"/>
                </a:lnTo>
                <a:lnTo>
                  <a:pt x="1248" y="480"/>
                </a:lnTo>
                <a:lnTo>
                  <a:pt x="1104" y="672"/>
                </a:lnTo>
                <a:lnTo>
                  <a:pt x="864" y="576"/>
                </a:lnTo>
                <a:lnTo>
                  <a:pt x="768" y="432"/>
                </a:lnTo>
                <a:lnTo>
                  <a:pt x="528" y="288"/>
                </a:lnTo>
                <a:lnTo>
                  <a:pt x="240" y="57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ractice.  Find the indicated measure.</a:t>
            </a:r>
          </a:p>
        </p:txBody>
      </p:sp>
      <p:sp>
        <p:nvSpPr>
          <p:cNvPr id="12314" name="Oval 26"/>
          <p:cNvSpPr>
            <a:spLocks noChangeArrowheads="1"/>
          </p:cNvSpPr>
          <p:nvPr/>
        </p:nvSpPr>
        <p:spPr bwMode="auto">
          <a:xfrm>
            <a:off x="7086600" y="2209800"/>
            <a:ext cx="13716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7620000" y="18430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X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8229600" y="3276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Y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7543800" y="3581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Z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7239000" y="2667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W</a:t>
            </a:r>
          </a:p>
        </p:txBody>
      </p:sp>
      <p:sp>
        <p:nvSpPr>
          <p:cNvPr id="12326" name="Line 38"/>
          <p:cNvSpPr>
            <a:spLocks noChangeShapeType="1"/>
          </p:cNvSpPr>
          <p:nvPr/>
        </p:nvSpPr>
        <p:spPr bwMode="auto">
          <a:xfrm flipV="1">
            <a:off x="7772400" y="2209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27" name="Line 39"/>
          <p:cNvSpPr>
            <a:spLocks noChangeShapeType="1"/>
          </p:cNvSpPr>
          <p:nvPr/>
        </p:nvSpPr>
        <p:spPr bwMode="auto">
          <a:xfrm flipV="1">
            <a:off x="7162800" y="28956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28" name="Line 40"/>
          <p:cNvSpPr>
            <a:spLocks noChangeShapeType="1"/>
          </p:cNvSpPr>
          <p:nvPr/>
        </p:nvSpPr>
        <p:spPr bwMode="auto">
          <a:xfrm>
            <a:off x="7772400" y="2895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30" name="Oval 42"/>
          <p:cNvSpPr>
            <a:spLocks noChangeArrowheads="1"/>
          </p:cNvSpPr>
          <p:nvPr/>
        </p:nvSpPr>
        <p:spPr bwMode="auto">
          <a:xfrm>
            <a:off x="7543800" y="26670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31" name="Freeform 43"/>
          <p:cNvSpPr>
            <a:spLocks/>
          </p:cNvSpPr>
          <p:nvPr/>
        </p:nvSpPr>
        <p:spPr bwMode="auto">
          <a:xfrm>
            <a:off x="7467600" y="2971800"/>
            <a:ext cx="609600" cy="3048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6" y="0"/>
              </a:cxn>
              <a:cxn ang="0">
                <a:pos x="240" y="0"/>
              </a:cxn>
              <a:cxn ang="0">
                <a:pos x="384" y="48"/>
              </a:cxn>
              <a:cxn ang="0">
                <a:pos x="240" y="192"/>
              </a:cxn>
              <a:cxn ang="0">
                <a:pos x="0" y="96"/>
              </a:cxn>
            </a:cxnLst>
            <a:rect l="0" t="0" r="r" b="b"/>
            <a:pathLst>
              <a:path w="384" h="192">
                <a:moveTo>
                  <a:pt x="0" y="96"/>
                </a:moveTo>
                <a:lnTo>
                  <a:pt x="96" y="0"/>
                </a:lnTo>
                <a:lnTo>
                  <a:pt x="240" y="0"/>
                </a:lnTo>
                <a:lnTo>
                  <a:pt x="384" y="48"/>
                </a:lnTo>
                <a:lnTo>
                  <a:pt x="240" y="192"/>
                </a:lnTo>
                <a:lnTo>
                  <a:pt x="0" y="9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8229600" y="2286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292929"/>
                </a:solidFill>
              </a:rPr>
              <a:t>105</a:t>
            </a:r>
            <a:r>
              <a:rPr lang="en-US" b="1">
                <a:solidFill>
                  <a:srgbClr val="292929"/>
                </a:solidFill>
                <a:cs typeface="Arial" charset="0"/>
              </a:rPr>
              <a:t>º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711680" y="2343240"/>
              <a:ext cx="3949920" cy="4559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02320" y="2333880"/>
                <a:ext cx="3968640" cy="457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629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533400" y="2133600"/>
            <a:ext cx="795338" cy="205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ractice.  Find the indicated measure.</a:t>
            </a:r>
          </a:p>
        </p:txBody>
      </p:sp>
      <p:sp>
        <p:nvSpPr>
          <p:cNvPr id="12337" name="Oval 49"/>
          <p:cNvSpPr>
            <a:spLocks noChangeArrowheads="1"/>
          </p:cNvSpPr>
          <p:nvPr/>
        </p:nvSpPr>
        <p:spPr bwMode="auto">
          <a:xfrm>
            <a:off x="2438400" y="4557713"/>
            <a:ext cx="1371600" cy="1371600"/>
          </a:xfrm>
          <a:prstGeom prst="ellips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50" name="Freeform 62"/>
          <p:cNvSpPr>
            <a:spLocks/>
          </p:cNvSpPr>
          <p:nvPr/>
        </p:nvSpPr>
        <p:spPr bwMode="auto">
          <a:xfrm>
            <a:off x="3124200" y="5624513"/>
            <a:ext cx="533400" cy="381000"/>
          </a:xfrm>
          <a:custGeom>
            <a:avLst/>
            <a:gdLst/>
            <a:ahLst/>
            <a:cxnLst>
              <a:cxn ang="0">
                <a:pos x="336" y="96"/>
              </a:cxn>
              <a:cxn ang="0">
                <a:pos x="240" y="0"/>
              </a:cxn>
              <a:cxn ang="0">
                <a:pos x="0" y="96"/>
              </a:cxn>
              <a:cxn ang="0">
                <a:pos x="0" y="240"/>
              </a:cxn>
              <a:cxn ang="0">
                <a:pos x="144" y="240"/>
              </a:cxn>
              <a:cxn ang="0">
                <a:pos x="336" y="96"/>
              </a:cxn>
            </a:cxnLst>
            <a:rect l="0" t="0" r="r" b="b"/>
            <a:pathLst>
              <a:path w="336" h="240">
                <a:moveTo>
                  <a:pt x="336" y="96"/>
                </a:moveTo>
                <a:lnTo>
                  <a:pt x="240" y="0"/>
                </a:lnTo>
                <a:lnTo>
                  <a:pt x="0" y="96"/>
                </a:lnTo>
                <a:lnTo>
                  <a:pt x="0" y="240"/>
                </a:lnTo>
                <a:lnTo>
                  <a:pt x="144" y="240"/>
                </a:lnTo>
                <a:lnTo>
                  <a:pt x="336" y="9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38" name="Rectangle 50"/>
          <p:cNvSpPr>
            <a:spLocks noChangeArrowheads="1"/>
          </p:cNvSpPr>
          <p:nvPr/>
        </p:nvSpPr>
        <p:spPr bwMode="auto">
          <a:xfrm>
            <a:off x="2286000" y="4405313"/>
            <a:ext cx="795338" cy="205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40" name="Oval 52"/>
          <p:cNvSpPr>
            <a:spLocks noChangeArrowheads="1"/>
          </p:cNvSpPr>
          <p:nvPr/>
        </p:nvSpPr>
        <p:spPr bwMode="auto">
          <a:xfrm>
            <a:off x="2438400" y="4557713"/>
            <a:ext cx="13716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41" name="Line 53"/>
          <p:cNvSpPr>
            <a:spLocks noChangeShapeType="1"/>
          </p:cNvSpPr>
          <p:nvPr/>
        </p:nvSpPr>
        <p:spPr bwMode="auto">
          <a:xfrm flipV="1">
            <a:off x="3124200" y="455771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42" name="Line 54"/>
          <p:cNvSpPr>
            <a:spLocks noChangeShapeType="1"/>
          </p:cNvSpPr>
          <p:nvPr/>
        </p:nvSpPr>
        <p:spPr bwMode="auto">
          <a:xfrm flipV="1">
            <a:off x="3124200" y="524351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43" name="Line 55"/>
          <p:cNvSpPr>
            <a:spLocks noChangeShapeType="1"/>
          </p:cNvSpPr>
          <p:nvPr/>
        </p:nvSpPr>
        <p:spPr bwMode="auto">
          <a:xfrm>
            <a:off x="2590800" y="4786313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3048000" y="4191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W</a:t>
            </a:r>
          </a:p>
        </p:txBody>
      </p:sp>
      <p:sp>
        <p:nvSpPr>
          <p:cNvPr id="12345" name="Text Box 57"/>
          <p:cNvSpPr txBox="1">
            <a:spLocks noChangeArrowheads="1"/>
          </p:cNvSpPr>
          <p:nvPr/>
        </p:nvSpPr>
        <p:spPr bwMode="auto">
          <a:xfrm>
            <a:off x="3657600" y="562451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L</a:t>
            </a:r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2971800" y="592931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T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3124200" y="501491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J</a:t>
            </a:r>
          </a:p>
        </p:txBody>
      </p:sp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2819400" y="4786313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292929"/>
                </a:solidFill>
              </a:rPr>
              <a:t>x</a:t>
            </a:r>
            <a:r>
              <a:rPr lang="en-US" b="1">
                <a:solidFill>
                  <a:srgbClr val="292929"/>
                </a:solidFill>
                <a:cs typeface="Arial" charset="0"/>
              </a:rPr>
              <a:t>º</a:t>
            </a:r>
          </a:p>
        </p:txBody>
      </p:sp>
      <p:sp>
        <p:nvSpPr>
          <p:cNvPr id="12349" name="Text Box 61"/>
          <p:cNvSpPr txBox="1">
            <a:spLocks noChangeArrowheads="1"/>
          </p:cNvSpPr>
          <p:nvPr/>
        </p:nvSpPr>
        <p:spPr bwMode="auto">
          <a:xfrm>
            <a:off x="2590800" y="5091113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292929"/>
                </a:solidFill>
              </a:rPr>
              <a:t>5x</a:t>
            </a:r>
            <a:r>
              <a:rPr lang="en-US" b="1">
                <a:solidFill>
                  <a:srgbClr val="292929"/>
                </a:solidFill>
                <a:cs typeface="Arial" charset="0"/>
              </a:rPr>
              <a:t>º</a:t>
            </a:r>
          </a:p>
        </p:txBody>
      </p:sp>
      <p:sp>
        <p:nvSpPr>
          <p:cNvPr id="12351" name="Text Box 63"/>
          <p:cNvSpPr txBox="1">
            <a:spLocks noChangeArrowheads="1"/>
          </p:cNvSpPr>
          <p:nvPr/>
        </p:nvSpPr>
        <p:spPr bwMode="auto">
          <a:xfrm>
            <a:off x="2209800" y="448151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>
                <a:solidFill>
                  <a:srgbClr val="292929"/>
                </a:solidFill>
              </a:rPr>
              <a:t>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533680" y="3073320"/>
              <a:ext cx="6331320" cy="3175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24320" y="3063960"/>
                <a:ext cx="6350040" cy="319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629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e Definitions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3754438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Definitions</a:t>
            </a:r>
          </a:p>
          <a:p>
            <a:pPr lvl="1" eaLnBrk="1" hangingPunct="1"/>
            <a:r>
              <a:rPr lang="en-US" dirty="0" smtClean="0"/>
              <a:t>Concentric circles</a:t>
            </a:r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4648200" y="2057400"/>
            <a:ext cx="1828800" cy="1828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5538788" y="2924175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5029200" y="2408238"/>
            <a:ext cx="1096963" cy="1096962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" y="31242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circles with the same center, but different radii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7886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uiExpand="1" build="p"/>
      <p:bldP spid="7174" grpId="0" uiExpand="1" animBg="1"/>
      <p:bldP spid="7177" grpId="0" animBg="1"/>
      <p:bldP spid="7178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gruent Ar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4765675" cy="4114800"/>
          </a:xfrm>
        </p:spPr>
        <p:txBody>
          <a:bodyPr/>
          <a:lstStyle/>
          <a:p>
            <a:r>
              <a:rPr lang="en-US" dirty="0" smtClean="0"/>
              <a:t>Recall:</a:t>
            </a:r>
          </a:p>
          <a:p>
            <a:pPr lvl="1"/>
            <a:r>
              <a:rPr lang="en-US" dirty="0"/>
              <a:t>In the same circle, or in congruent circles, two arcs are congruent if and only if their corresponding central angles are congruent.</a:t>
            </a:r>
          </a:p>
          <a:p>
            <a:pPr lvl="1"/>
            <a:r>
              <a:rPr lang="en-US" dirty="0" smtClean="0"/>
              <a:t>Why do they have to be in the same or congruent circl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427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 Lengt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rcs have both measure and length.</a:t>
                </a:r>
              </a:p>
              <a:p>
                <a:pPr lvl="1"/>
                <a:r>
                  <a:rPr lang="en-US" dirty="0" smtClean="0"/>
                  <a:t>The measure is in degrees.</a:t>
                </a:r>
              </a:p>
              <a:p>
                <a:pPr lvl="1"/>
                <a:r>
                  <a:rPr lang="en-US" dirty="0" smtClean="0"/>
                  <a:t>The length is in distance units.</a:t>
                </a:r>
              </a:p>
              <a:p>
                <a:r>
                  <a:rPr lang="en-US" dirty="0" smtClean="0"/>
                  <a:t>The length of an arc is defined as a fraction of the circle’s circumference.</a:t>
                </a:r>
              </a:p>
              <a:p>
                <a:pPr lvl="1"/>
                <a:r>
                  <a:rPr lang="en-US" dirty="0" smtClean="0"/>
                  <a:t>Let 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 = radius and </a:t>
                </a:r>
                <a:r>
                  <a:rPr lang="en-US" i="1" dirty="0" smtClean="0"/>
                  <a:t>d</a:t>
                </a:r>
                <a:r>
                  <a:rPr lang="en-US" dirty="0" smtClean="0"/>
                  <a:t> = the arc’s measure</a:t>
                </a:r>
                <a:br>
                  <a:rPr lang="en-US" dirty="0" smtClean="0"/>
                </a:br>
                <a:r>
                  <a:rPr lang="en-US" dirty="0" smtClean="0"/>
                  <a:t>Then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ℓ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the length of the arc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ℓ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60°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2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55" t="-1926" b="-4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312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Find the length of      given      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𝑃𝑅</m:t>
                    </m:r>
                    <m:r>
                      <a:rPr lang="en-US" sz="2800" b="0" i="1" smtClean="0">
                        <a:latin typeface="Cambria Math"/>
                      </a:rPr>
                      <m:t>=9</m:t>
                    </m:r>
                  </m:oMath>
                </a14:m>
                <a:r>
                  <a:rPr lang="en-US" sz="2800" dirty="0" smtClean="0"/>
                  <a:t> and </a:t>
                </a:r>
                <a:r>
                  <a:rPr lang="en-US" sz="2800" b="0" i="1" dirty="0" smtClean="0">
                    <a:latin typeface="Cambria Math"/>
                  </a:rPr>
                  <a:t/>
                </a:r>
                <a:br>
                  <a:rPr lang="en-US" sz="2800" b="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∠</m:t>
                    </m:r>
                    <m:r>
                      <a:rPr lang="en-US" sz="2800" b="0" i="1" smtClean="0">
                        <a:latin typeface="Cambria Math"/>
                      </a:rPr>
                      <m:t>𝑄𝑃𝑅</m:t>
                    </m:r>
                    <m:r>
                      <a:rPr lang="en-US" sz="2800" b="0" i="1" smtClean="0">
                        <a:latin typeface="Cambria Math"/>
                      </a:rPr>
                      <m:t>=120°</m:t>
                    </m:r>
                  </m:oMath>
                </a14:m>
                <a:r>
                  <a:rPr lang="en-US" sz="2800" dirty="0" smtClean="0"/>
                  <a:t>.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16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95712"/>
              </p:ext>
            </p:extLst>
          </p:nvPr>
        </p:nvGraphicFramePr>
        <p:xfrm>
          <a:off x="4267200" y="1981200"/>
          <a:ext cx="5000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253800" imgH="253800" progId="Equation.DSMT4">
                  <p:embed/>
                </p:oleObj>
              </mc:Choice>
              <mc:Fallback>
                <p:oleObj name="Equation" r:id="rId4" imgW="25380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981200"/>
                        <a:ext cx="5000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200400"/>
            <a:ext cx="272415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64911"/>
              </p:ext>
            </p:extLst>
          </p:nvPr>
        </p:nvGraphicFramePr>
        <p:xfrm>
          <a:off x="5715000" y="2057400"/>
          <a:ext cx="592931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266400" imgH="177480" progId="Equation.DSMT4">
                  <p:embed/>
                </p:oleObj>
              </mc:Choice>
              <mc:Fallback>
                <p:oleObj name="Equation" r:id="rId7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2057400"/>
                        <a:ext cx="592931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 rot="2398627">
            <a:off x="1828800" y="4891735"/>
            <a:ext cx="81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9 u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71650" y="4267200"/>
                <a:ext cx="8191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/>
                        </a:rPr>
                        <m:t>120°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0" y="4267200"/>
                <a:ext cx="819150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493" r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86200" y="3229008"/>
                <a:ext cx="26670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/>
                        </a:rPr>
                        <m:t>ℓ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/>
                            </a:rPr>
                            <m:t>120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/>
                            </a:rPr>
                            <m:t>360</m:t>
                          </m:r>
                        </m:den>
                      </m:f>
                      <m:r>
                        <a:rPr lang="en-US" sz="2400" b="0" i="1" dirty="0" smtClean="0">
                          <a:latin typeface="Cambria Math"/>
                        </a:rPr>
                        <m:t>(2</m:t>
                      </m:r>
                      <m:r>
                        <a:rPr lang="en-US" sz="2400" b="0" i="1" dirty="0" smtClean="0">
                          <a:latin typeface="Cambria Math"/>
                        </a:rPr>
                        <m:t>𝜋</m:t>
                      </m:r>
                      <m:r>
                        <a:rPr lang="en-US" sz="2400" b="0" i="1" dirty="0" smtClean="0">
                          <a:latin typeface="Cambria Math"/>
                        </a:rPr>
                        <m:t>9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229008"/>
                <a:ext cx="2667000" cy="7861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10000" y="4140811"/>
                <a:ext cx="26670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/>
                        </a:rPr>
                        <m:t>ℓ=</m:t>
                      </m:r>
                      <m:f>
                        <m:fPr>
                          <m:ctrlPr>
                            <a:rPr lang="en-US" sz="2400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dirty="0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dirty="0" smtClean="0">
                          <a:latin typeface="Cambria Math"/>
                        </a:rPr>
                        <m:t>(18</m:t>
                      </m:r>
                      <m:r>
                        <a:rPr lang="en-US" sz="2400" b="0" i="1" dirty="0" smtClean="0">
                          <a:latin typeface="Cambria Math"/>
                        </a:rPr>
                        <m:t>𝜋</m:t>
                      </m:r>
                      <m:r>
                        <a:rPr lang="en-US" sz="2400" b="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40811"/>
                <a:ext cx="2667000" cy="7861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34485" y="5122567"/>
                <a:ext cx="2667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/>
                        </a:rPr>
                        <m:t>ℓ=6</m:t>
                      </m:r>
                      <m:r>
                        <a:rPr lang="en-US" sz="2400" b="0" i="1" dirty="0" smtClean="0">
                          <a:latin typeface="Cambria Math"/>
                        </a:rPr>
                        <m:t>𝜋</m:t>
                      </m:r>
                      <m:r>
                        <a:rPr lang="en-US" sz="2400" b="0" i="1" dirty="0" smtClean="0">
                          <a:latin typeface="Cambria Math"/>
                        </a:rPr>
                        <m:t> </m:t>
                      </m:r>
                      <m:r>
                        <a:rPr lang="en-US" sz="2400" b="0" i="1" dirty="0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85" y="5122567"/>
                <a:ext cx="2667000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474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981200"/>
            <a:ext cx="8382000" cy="3048000"/>
          </a:xfrm>
        </p:spPr>
        <p:txBody>
          <a:bodyPr numCol="2"/>
          <a:lstStyle/>
          <a:p>
            <a:r>
              <a:rPr lang="en-US" dirty="0" smtClean="0"/>
              <a:t>Chapter 7 Test</a:t>
            </a:r>
          </a:p>
          <a:p>
            <a:pPr lvl="1"/>
            <a:r>
              <a:rPr lang="en-US" dirty="0" smtClean="0"/>
              <a:t>9A</a:t>
            </a:r>
          </a:p>
          <a:p>
            <a:pPr lvl="2"/>
            <a:r>
              <a:rPr lang="en-US" sz="2000" dirty="0" smtClean="0"/>
              <a:t>Class Average: 70.8%</a:t>
            </a:r>
          </a:p>
          <a:p>
            <a:pPr lvl="2"/>
            <a:r>
              <a:rPr lang="en-US" sz="2000" dirty="0" smtClean="0"/>
              <a:t>Class Median: 73.8%</a:t>
            </a:r>
          </a:p>
          <a:p>
            <a:pPr lvl="2"/>
            <a:r>
              <a:rPr lang="en-US" sz="2000" dirty="0" smtClean="0"/>
              <a:t>Highest: 98.8%</a:t>
            </a:r>
          </a:p>
          <a:p>
            <a:pPr lvl="2"/>
            <a:r>
              <a:rPr lang="en-US" sz="2000" dirty="0" smtClean="0"/>
              <a:t>Lowest: 27.6%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9B</a:t>
            </a:r>
          </a:p>
          <a:p>
            <a:pPr lvl="2"/>
            <a:r>
              <a:rPr lang="en-US" sz="2000" dirty="0"/>
              <a:t>Class Average: </a:t>
            </a:r>
            <a:r>
              <a:rPr lang="en-US" sz="2000" dirty="0" smtClean="0"/>
              <a:t>84.6%</a:t>
            </a:r>
            <a:endParaRPr lang="en-US" sz="2000" dirty="0"/>
          </a:p>
          <a:p>
            <a:pPr lvl="2"/>
            <a:r>
              <a:rPr lang="en-US" sz="2000" dirty="0"/>
              <a:t>Class Median: </a:t>
            </a:r>
            <a:r>
              <a:rPr lang="en-US" sz="2000" dirty="0" smtClean="0"/>
              <a:t>82.7%</a:t>
            </a:r>
            <a:endParaRPr lang="en-US" sz="2000" dirty="0"/>
          </a:p>
          <a:p>
            <a:pPr lvl="2"/>
            <a:r>
              <a:rPr lang="en-US" sz="2000" dirty="0"/>
              <a:t>Highest: </a:t>
            </a:r>
            <a:r>
              <a:rPr lang="en-US" sz="2000" dirty="0" smtClean="0"/>
              <a:t>100%</a:t>
            </a:r>
            <a:endParaRPr lang="en-US" sz="2000" dirty="0"/>
          </a:p>
          <a:p>
            <a:pPr lvl="2"/>
            <a:r>
              <a:rPr lang="en-US" sz="2000" dirty="0"/>
              <a:t>Lowest</a:t>
            </a:r>
            <a:r>
              <a:rPr lang="en-US" sz="2000" dirty="0" smtClean="0"/>
              <a:t>: 70%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5788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49325" y="1981200"/>
                <a:ext cx="7661275" cy="4419600"/>
              </a:xfrm>
            </p:spPr>
            <p:txBody>
              <a:bodyPr numCol="2"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 </a:t>
                </a:r>
                <a:r>
                  <a:rPr lang="en-US" sz="2800" i="1" dirty="0" smtClean="0"/>
                  <a:t>S</a:t>
                </a: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𝑆𝑅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𝑆𝑀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𝑆𝑇</m:t>
                        </m:r>
                      </m:e>
                    </m:acc>
                  </m:oMath>
                </a14:m>
                <a:endParaRPr lang="en-US" sz="2800" i="1" dirty="0" smtClean="0">
                  <a:latin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𝑅𝑇</m:t>
                        </m:r>
                      </m:e>
                    </m:acc>
                  </m:oMath>
                </a14:m>
                <a:endParaRPr lang="en-US" sz="2800" i="1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𝑋𝑌</m:t>
                        </m:r>
                      </m:e>
                    </m:acc>
                  </m:oMath>
                </a14:m>
                <a:r>
                  <a:rPr lang="en-US" sz="2800" i="1" dirty="0" smtClean="0"/>
                  <a:t> 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𝑅𝑇</m:t>
                        </m:r>
                      </m:e>
                    </m:acc>
                  </m:oMath>
                </a14:m>
                <a:endParaRPr lang="en-US" sz="2800" i="1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𝑆𝑀</m:t>
                    </m:r>
                    <m:r>
                      <a:rPr lang="en-US" sz="2800" b="0" i="1" smtClean="0">
                        <a:latin typeface="Cambria Math"/>
                      </a:rPr>
                      <m:t>=4.1</m:t>
                    </m:r>
                  </m:oMath>
                </a14:m>
                <a:endParaRPr lang="en-US" sz="2800" i="1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Yes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𝑆𝑅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≅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𝑆𝑀</m:t>
                        </m:r>
                      </m:e>
                    </m:acc>
                  </m:oMath>
                </a14:m>
                <a:r>
                  <a:rPr lang="en-US" sz="2800" dirty="0" smtClean="0"/>
                  <a:t> because they’re radii in the same circle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𝑑</m:t>
                    </m:r>
                    <m:r>
                      <a:rPr lang="en-US" sz="2800" b="0" i="1" smtClean="0">
                        <a:latin typeface="Cambria Math"/>
                      </a:rPr>
                      <m:t>=14,</m:t>
                    </m:r>
                    <m:r>
                      <a:rPr lang="en-US" sz="2800" i="1">
                        <a:latin typeface="Cambria Math"/>
                      </a:rPr>
                      <m:t>𝐶</m:t>
                    </m:r>
                    <m:r>
                      <a:rPr lang="en-US" sz="2800" i="1">
                        <a:latin typeface="Cambria Math"/>
                      </a:rPr>
                      <m:t>=14</m:t>
                    </m:r>
                    <m:r>
                      <a:rPr lang="en-US" sz="2800" i="1">
                        <a:latin typeface="Cambria Math"/>
                      </a:rPr>
                      <m:t>𝜋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𝑑</m:t>
                    </m:r>
                    <m:r>
                      <a:rPr lang="en-US" sz="2800" b="0" i="1" smtClean="0">
                        <a:latin typeface="Cambria Math"/>
                      </a:rPr>
                      <m:t>=37.08, </m:t>
                    </m:r>
                  </m:oMath>
                </a14:m>
                <a:r>
                  <a:rPr lang="en-US" sz="2800" b="0" i="1" dirty="0" smtClean="0">
                    <a:latin typeface="Cambria Math"/>
                  </a:rPr>
                  <a:t/>
                </a:r>
                <a:br>
                  <a:rPr lang="en-US" sz="2800" b="0" i="1" dirty="0" smtClean="0">
                    <a:latin typeface="Cambria Math"/>
                  </a:rPr>
                </a:br>
                <a:r>
                  <a:rPr lang="en-US" sz="2800" b="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r>
                      <a:rPr lang="en-US" sz="2800" b="0" i="1" smtClean="0">
                        <a:latin typeface="Cambria Math"/>
                      </a:rPr>
                      <m:t>=18.54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r>
                      <a:rPr lang="en-US" sz="2800" b="0" i="1" smtClean="0">
                        <a:latin typeface="Cambria Math"/>
                      </a:rPr>
                      <m:t>=16.2, </m:t>
                    </m:r>
                    <m:r>
                      <a:rPr lang="en-US" sz="2800" b="0" i="1" smtClean="0">
                        <a:latin typeface="Cambria Math"/>
                      </a:rPr>
                      <m:t>𝐶</m:t>
                    </m:r>
                    <m:r>
                      <a:rPr lang="en-US" sz="2800" b="0" i="1" smtClean="0">
                        <a:latin typeface="Cambria Math"/>
                      </a:rPr>
                      <m:t>=32.4</m:t>
                    </m:r>
                    <m:r>
                      <a:rPr lang="en-US" sz="2800" b="0" i="1" smtClean="0">
                        <a:latin typeface="Cambria Math"/>
                      </a:rPr>
                      <m:t>𝜋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𝜋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𝑑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8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𝜋</m:t>
                        </m:r>
                      </m:den>
                    </m:f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𝐶</m:t>
                    </m:r>
                    <m:r>
                      <a:rPr lang="en-US" sz="2800" i="1">
                        <a:latin typeface="Cambria Math"/>
                      </a:rPr>
                      <m:t>=8</m:t>
                    </m:r>
                    <m:r>
                      <a:rPr lang="en-US" sz="2800" i="1">
                        <a:latin typeface="Cambria Math"/>
                      </a:rPr>
                      <m:t>𝜋</m:t>
                    </m:r>
                  </m:oMath>
                </a14:m>
                <a:r>
                  <a:rPr lang="en-US" sz="2800" dirty="0" smtClean="0"/>
                  <a:t> cm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𝐶</m:t>
                    </m:r>
                    <m:r>
                      <a:rPr lang="en-US" sz="2800" i="1">
                        <a:latin typeface="Cambria Math"/>
                      </a:rPr>
                      <m:t>=13</m:t>
                    </m:r>
                    <m:r>
                      <a:rPr lang="en-US" sz="2800" i="1">
                        <a:latin typeface="Cambria Math"/>
                      </a:rPr>
                      <m:t>𝜋</m:t>
                    </m:r>
                  </m:oMath>
                </a14:m>
                <a:r>
                  <a:rPr lang="en-US" sz="2800" dirty="0" smtClean="0"/>
                  <a:t> cm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𝐶</m:t>
                    </m:r>
                    <m:r>
                      <a:rPr lang="en-US" sz="2800" i="1">
                        <a:latin typeface="Cambria Math"/>
                      </a:rPr>
                      <m:t>=6</m:t>
                    </m:r>
                    <m:r>
                      <a:rPr lang="en-US" sz="28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 smtClean="0"/>
                  <a:t> cm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9325" y="1981200"/>
                <a:ext cx="7661275" cy="4419600"/>
              </a:xfrm>
              <a:blipFill rotWithShape="1">
                <a:blip r:embed="rId2"/>
                <a:stretch>
                  <a:fillRect l="-716" t="-1379" b="-2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6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9.2 Angles &amp; Arcs</a:t>
            </a:r>
            <a:endParaRPr lang="en-US" dirty="0"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3851275" cy="4648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Definition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Arc: part of the circumference of a circle.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Major Arc: more than half a circle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Minor Arc: less than half a circle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Semicircle: Exactly half a circle</a:t>
            </a:r>
          </a:p>
          <a:p>
            <a:pPr>
              <a:lnSpc>
                <a:spcPct val="80000"/>
              </a:lnSpc>
            </a:pPr>
            <a:r>
              <a:rPr lang="en-US" sz="2000"/>
              <a:t>Naming Convention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When naming arcs, we use: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This convention always indicates the SHORTEST path from </a:t>
            </a:r>
            <a:r>
              <a:rPr lang="en-US" sz="1800" i="1"/>
              <a:t>A</a:t>
            </a:r>
            <a:r>
              <a:rPr lang="en-US" sz="1800"/>
              <a:t> to </a:t>
            </a:r>
            <a:r>
              <a:rPr lang="en-US" sz="1800" i="1"/>
              <a:t>B</a:t>
            </a:r>
            <a:r>
              <a:rPr lang="en-US" sz="1800"/>
              <a:t>. 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To name a major arc or semicircle, we thus need three letters: </a:t>
            </a:r>
          </a:p>
          <a:p>
            <a:pPr lvl="1">
              <a:lnSpc>
                <a:spcPct val="80000"/>
              </a:lnSpc>
            </a:pPr>
            <a:endParaRPr lang="en-US" sz="180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30968"/>
              </p:ext>
            </p:extLst>
          </p:nvPr>
        </p:nvGraphicFramePr>
        <p:xfrm>
          <a:off x="2352675" y="4856162"/>
          <a:ext cx="4000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266400" imgH="215640" progId="Equation.DSMT4">
                  <p:embed/>
                </p:oleObj>
              </mc:Choice>
              <mc:Fallback>
                <p:oleObj name="Equation" r:id="rId3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856162"/>
                        <a:ext cx="4000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5181600" y="2590800"/>
            <a:ext cx="1676400" cy="2514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29" name="Freeform 13"/>
          <p:cNvSpPr>
            <a:spLocks/>
          </p:cNvSpPr>
          <p:nvPr/>
        </p:nvSpPr>
        <p:spPr bwMode="auto">
          <a:xfrm>
            <a:off x="6553200" y="3962400"/>
            <a:ext cx="1752600" cy="16764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1104" y="288"/>
              </a:cxn>
              <a:cxn ang="0">
                <a:pos x="768" y="1056"/>
              </a:cxn>
              <a:cxn ang="0">
                <a:pos x="0" y="768"/>
              </a:cxn>
              <a:cxn ang="0">
                <a:pos x="240" y="0"/>
              </a:cxn>
            </a:cxnLst>
            <a:rect l="0" t="0" r="r" b="b"/>
            <a:pathLst>
              <a:path w="1104" h="1056">
                <a:moveTo>
                  <a:pt x="240" y="0"/>
                </a:moveTo>
                <a:lnTo>
                  <a:pt x="1104" y="288"/>
                </a:lnTo>
                <a:lnTo>
                  <a:pt x="768" y="1056"/>
                </a:lnTo>
                <a:lnTo>
                  <a:pt x="0" y="768"/>
                </a:lnTo>
                <a:lnTo>
                  <a:pt x="240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31" name="Freeform 15"/>
          <p:cNvSpPr>
            <a:spLocks/>
          </p:cNvSpPr>
          <p:nvPr/>
        </p:nvSpPr>
        <p:spPr bwMode="auto">
          <a:xfrm>
            <a:off x="6858000" y="2590800"/>
            <a:ext cx="1447800" cy="1676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92"/>
              </a:cxn>
              <a:cxn ang="0">
                <a:pos x="432" y="480"/>
              </a:cxn>
              <a:cxn ang="0">
                <a:pos x="624" y="912"/>
              </a:cxn>
              <a:cxn ang="0">
                <a:pos x="672" y="1008"/>
              </a:cxn>
              <a:cxn ang="0">
                <a:pos x="768" y="1056"/>
              </a:cxn>
              <a:cxn ang="0">
                <a:pos x="912" y="576"/>
              </a:cxn>
              <a:cxn ang="0">
                <a:pos x="528" y="0"/>
              </a:cxn>
              <a:cxn ang="0">
                <a:pos x="0" y="0"/>
              </a:cxn>
            </a:cxnLst>
            <a:rect l="0" t="0" r="r" b="b"/>
            <a:pathLst>
              <a:path w="912" h="1056">
                <a:moveTo>
                  <a:pt x="0" y="0"/>
                </a:moveTo>
                <a:lnTo>
                  <a:pt x="0" y="192"/>
                </a:lnTo>
                <a:lnTo>
                  <a:pt x="432" y="480"/>
                </a:lnTo>
                <a:lnTo>
                  <a:pt x="624" y="912"/>
                </a:lnTo>
                <a:lnTo>
                  <a:pt x="672" y="1008"/>
                </a:lnTo>
                <a:lnTo>
                  <a:pt x="768" y="1056"/>
                </a:lnTo>
                <a:lnTo>
                  <a:pt x="912" y="576"/>
                </a:lnTo>
                <a:lnTo>
                  <a:pt x="528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34" name="Freeform 18"/>
          <p:cNvSpPr>
            <a:spLocks/>
          </p:cNvSpPr>
          <p:nvPr/>
        </p:nvSpPr>
        <p:spPr bwMode="auto">
          <a:xfrm>
            <a:off x="5486400" y="3429000"/>
            <a:ext cx="2895600" cy="2362200"/>
          </a:xfrm>
          <a:custGeom>
            <a:avLst/>
            <a:gdLst/>
            <a:ahLst/>
            <a:cxnLst>
              <a:cxn ang="0">
                <a:pos x="1824" y="624"/>
              </a:cxn>
              <a:cxn ang="0">
                <a:pos x="0" y="0"/>
              </a:cxn>
              <a:cxn ang="0">
                <a:pos x="144" y="1008"/>
              </a:cxn>
              <a:cxn ang="0">
                <a:pos x="960" y="1488"/>
              </a:cxn>
              <a:cxn ang="0">
                <a:pos x="1824" y="624"/>
              </a:cxn>
            </a:cxnLst>
            <a:rect l="0" t="0" r="r" b="b"/>
            <a:pathLst>
              <a:path w="1824" h="1488">
                <a:moveTo>
                  <a:pt x="1824" y="624"/>
                </a:moveTo>
                <a:lnTo>
                  <a:pt x="0" y="0"/>
                </a:lnTo>
                <a:lnTo>
                  <a:pt x="144" y="1008"/>
                </a:lnTo>
                <a:lnTo>
                  <a:pt x="960" y="1488"/>
                </a:lnTo>
                <a:lnTo>
                  <a:pt x="1824" y="624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6934200" y="2743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934200" y="38862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 flipV="1">
            <a:off x="5867400" y="35052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8001000" y="4191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A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7818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B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15656"/>
              </p:ext>
            </p:extLst>
          </p:nvPr>
        </p:nvGraphicFramePr>
        <p:xfrm>
          <a:off x="3257550" y="6172200"/>
          <a:ext cx="5524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6172200"/>
                        <a:ext cx="5524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410200" y="3276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82077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5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0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2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2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1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 animBg="1"/>
      <p:bldP spid="9227" grpId="1" animBg="1"/>
      <p:bldP spid="9227" grpId="2" animBg="1"/>
      <p:bldP spid="9227" grpId="3" animBg="1"/>
      <p:bldP spid="9227" grpId="4" animBg="1"/>
      <p:bldP spid="9227" grpId="5" animBg="1"/>
      <p:bldP spid="9219" grpId="0" build="p"/>
      <p:bldP spid="9228" grpId="0" animBg="1"/>
      <p:bldP spid="9228" grpId="1" animBg="1"/>
      <p:bldP spid="9228" grpId="2" animBg="1"/>
      <p:bldP spid="9230" grpId="0" animBg="1"/>
      <p:bldP spid="9230" grpId="1" animBg="1"/>
      <p:bldP spid="9230" grpId="2" animBg="1"/>
      <p:bldP spid="9231" grpId="0" animBg="1"/>
      <p:bldP spid="9231" grpId="1" animBg="1"/>
      <p:bldP spid="9231" grpId="2" animBg="1"/>
      <p:bldP spid="9231" grpId="3" animBg="1"/>
      <p:bldP spid="9232" grpId="0" animBg="1"/>
      <p:bldP spid="9232" grpId="1" animBg="1"/>
      <p:bldP spid="9234" grpId="0" animBg="1"/>
      <p:bldP spid="9234" grpId="1" animBg="1"/>
      <p:bldP spid="9221" grpId="0" animBg="1"/>
      <p:bldP spid="9222" grpId="0" animBg="1"/>
      <p:bldP spid="9223" grpId="0" animBg="1"/>
      <p:bldP spid="9233" grpId="0" animBg="1"/>
      <p:bldP spid="9235" grpId="0"/>
      <p:bldP spid="9236" grpId="0"/>
      <p:bldP spid="92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762000" y="2057400"/>
            <a:ext cx="2741613" cy="2741613"/>
          </a:xfrm>
          <a:prstGeom prst="ellips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58" name="Freeform 18"/>
          <p:cNvSpPr>
            <a:spLocks/>
          </p:cNvSpPr>
          <p:nvPr/>
        </p:nvSpPr>
        <p:spPr bwMode="auto">
          <a:xfrm>
            <a:off x="228600" y="1828800"/>
            <a:ext cx="3429000" cy="3200400"/>
          </a:xfrm>
          <a:custGeom>
            <a:avLst/>
            <a:gdLst/>
            <a:ahLst/>
            <a:cxnLst>
              <a:cxn ang="0">
                <a:pos x="816" y="1632"/>
              </a:cxn>
              <a:cxn ang="0">
                <a:pos x="720" y="2016"/>
              </a:cxn>
              <a:cxn ang="0">
                <a:pos x="0" y="960"/>
              </a:cxn>
              <a:cxn ang="0">
                <a:pos x="576" y="144"/>
              </a:cxn>
              <a:cxn ang="0">
                <a:pos x="1728" y="0"/>
              </a:cxn>
              <a:cxn ang="0">
                <a:pos x="2160" y="432"/>
              </a:cxn>
              <a:cxn ang="0">
                <a:pos x="2064" y="480"/>
              </a:cxn>
              <a:cxn ang="0">
                <a:pos x="1824" y="528"/>
              </a:cxn>
              <a:cxn ang="0">
                <a:pos x="912" y="912"/>
              </a:cxn>
              <a:cxn ang="0">
                <a:pos x="816" y="1632"/>
              </a:cxn>
            </a:cxnLst>
            <a:rect l="0" t="0" r="r" b="b"/>
            <a:pathLst>
              <a:path w="2160" h="2016">
                <a:moveTo>
                  <a:pt x="816" y="1632"/>
                </a:moveTo>
                <a:lnTo>
                  <a:pt x="720" y="2016"/>
                </a:lnTo>
                <a:lnTo>
                  <a:pt x="0" y="960"/>
                </a:lnTo>
                <a:lnTo>
                  <a:pt x="576" y="144"/>
                </a:lnTo>
                <a:lnTo>
                  <a:pt x="1728" y="0"/>
                </a:lnTo>
                <a:lnTo>
                  <a:pt x="2160" y="432"/>
                </a:lnTo>
                <a:lnTo>
                  <a:pt x="2064" y="480"/>
                </a:lnTo>
                <a:lnTo>
                  <a:pt x="1824" y="528"/>
                </a:lnTo>
                <a:lnTo>
                  <a:pt x="912" y="912"/>
                </a:lnTo>
                <a:lnTo>
                  <a:pt x="816" y="163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533400"/>
            <a:ext cx="7158037" cy="823913"/>
          </a:xfrm>
        </p:spPr>
        <p:txBody>
          <a:bodyPr/>
          <a:lstStyle/>
          <a:p>
            <a:r>
              <a:rPr lang="en-US" sz="2000"/>
              <a:t>Practice: Name the shaded arc in each picture.</a:t>
            </a:r>
            <a:br>
              <a:rPr lang="en-US" sz="2000"/>
            </a:br>
            <a:r>
              <a:rPr lang="en-US" sz="2000"/>
              <a:t>Then tell whether it is a </a:t>
            </a:r>
            <a:r>
              <a:rPr lang="en-US" sz="2000" i="1"/>
              <a:t>minor arc</a:t>
            </a:r>
            <a:r>
              <a:rPr lang="en-US" sz="2000"/>
              <a:t>, </a:t>
            </a:r>
            <a:r>
              <a:rPr lang="en-US" sz="2000" i="1"/>
              <a:t>major arc</a:t>
            </a:r>
            <a:r>
              <a:rPr lang="en-US" sz="2000"/>
              <a:t>, or a </a:t>
            </a:r>
            <a:r>
              <a:rPr lang="en-US" sz="2000" i="1"/>
              <a:t>semicircle</a:t>
            </a:r>
            <a:r>
              <a:rPr lang="en-US" sz="2000"/>
              <a:t>.</a:t>
            </a:r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763588" y="2057400"/>
            <a:ext cx="2741612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2057400" y="26670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2057400" y="34290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H="1">
            <a:off x="1524000" y="34290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295400" y="4724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A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1676400" y="3200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B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971800" y="4343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C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3124200" y="2286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D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620600" y="2246040"/>
              <a:ext cx="4363560" cy="3583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11240" y="2236680"/>
                <a:ext cx="4382280" cy="360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158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Oval 19"/>
          <p:cNvSpPr>
            <a:spLocks noChangeArrowheads="1"/>
          </p:cNvSpPr>
          <p:nvPr/>
        </p:nvSpPr>
        <p:spPr bwMode="auto">
          <a:xfrm>
            <a:off x="3352800" y="3886200"/>
            <a:ext cx="2741613" cy="2741613"/>
          </a:xfrm>
          <a:prstGeom prst="ellipse">
            <a:avLst/>
          </a:prstGeom>
          <a:noFill/>
          <a:ln w="76200">
            <a:solidFill>
              <a:srgbClr val="99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533400"/>
            <a:ext cx="7158037" cy="823913"/>
          </a:xfrm>
        </p:spPr>
        <p:txBody>
          <a:bodyPr/>
          <a:lstStyle/>
          <a:p>
            <a:r>
              <a:rPr lang="en-US" sz="2000"/>
              <a:t>Practice: Name the shaded arc in each picture.</a:t>
            </a:r>
            <a:br>
              <a:rPr lang="en-US" sz="2000"/>
            </a:br>
            <a:r>
              <a:rPr lang="en-US" sz="2000"/>
              <a:t>Then tell whether it is a </a:t>
            </a:r>
            <a:r>
              <a:rPr lang="en-US" sz="2000" i="1"/>
              <a:t>minor arc</a:t>
            </a:r>
            <a:r>
              <a:rPr lang="en-US" sz="2000"/>
              <a:t>, </a:t>
            </a:r>
            <a:r>
              <a:rPr lang="en-US" sz="2000" i="1"/>
              <a:t>major arc</a:t>
            </a:r>
            <a:r>
              <a:rPr lang="en-US" sz="2000"/>
              <a:t>, or a </a:t>
            </a:r>
            <a:r>
              <a:rPr lang="en-US" sz="2000" i="1"/>
              <a:t>semicircle</a:t>
            </a:r>
            <a:r>
              <a:rPr lang="en-US" sz="2000"/>
              <a:t>.</a:t>
            </a:r>
          </a:p>
        </p:txBody>
      </p:sp>
      <p:sp>
        <p:nvSpPr>
          <p:cNvPr id="10260" name="Freeform 20"/>
          <p:cNvSpPr>
            <a:spLocks/>
          </p:cNvSpPr>
          <p:nvPr/>
        </p:nvSpPr>
        <p:spPr bwMode="auto">
          <a:xfrm>
            <a:off x="3733800" y="3505200"/>
            <a:ext cx="2971800" cy="28956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144" y="480"/>
              </a:cxn>
              <a:cxn ang="0">
                <a:pos x="1104" y="624"/>
              </a:cxn>
              <a:cxn ang="0">
                <a:pos x="1296" y="384"/>
              </a:cxn>
              <a:cxn ang="0">
                <a:pos x="1680" y="1104"/>
              </a:cxn>
              <a:cxn ang="0">
                <a:pos x="1776" y="1824"/>
              </a:cxn>
              <a:cxn ang="0">
                <a:pos x="1872" y="960"/>
              </a:cxn>
              <a:cxn ang="0">
                <a:pos x="1152" y="192"/>
              </a:cxn>
              <a:cxn ang="0">
                <a:pos x="288" y="0"/>
              </a:cxn>
              <a:cxn ang="0">
                <a:pos x="0" y="384"/>
              </a:cxn>
            </a:cxnLst>
            <a:rect l="0" t="0" r="r" b="b"/>
            <a:pathLst>
              <a:path w="1872" h="1824">
                <a:moveTo>
                  <a:pt x="0" y="384"/>
                </a:moveTo>
                <a:lnTo>
                  <a:pt x="144" y="480"/>
                </a:lnTo>
                <a:lnTo>
                  <a:pt x="1104" y="624"/>
                </a:lnTo>
                <a:lnTo>
                  <a:pt x="1296" y="384"/>
                </a:lnTo>
                <a:lnTo>
                  <a:pt x="1680" y="1104"/>
                </a:lnTo>
                <a:lnTo>
                  <a:pt x="1776" y="1824"/>
                </a:lnTo>
                <a:lnTo>
                  <a:pt x="1872" y="960"/>
                </a:lnTo>
                <a:lnTo>
                  <a:pt x="1152" y="192"/>
                </a:lnTo>
                <a:lnTo>
                  <a:pt x="288" y="0"/>
                </a:lnTo>
                <a:lnTo>
                  <a:pt x="0" y="384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3354388" y="3886200"/>
            <a:ext cx="2741612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4724400" y="4267200"/>
            <a:ext cx="914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3886200" y="4191000"/>
            <a:ext cx="838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4343400" y="5334000"/>
            <a:ext cx="381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3657600" y="3886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E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724400" y="5257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F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3962400" y="6491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G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5257800" y="4129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H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345680" y="1045800"/>
              <a:ext cx="7767000" cy="5744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6320" y="1036440"/>
                <a:ext cx="7785720" cy="576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649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1" name="Oval 21"/>
          <p:cNvSpPr>
            <a:spLocks noChangeArrowheads="1"/>
          </p:cNvSpPr>
          <p:nvPr/>
        </p:nvSpPr>
        <p:spPr bwMode="auto">
          <a:xfrm>
            <a:off x="5943600" y="1981200"/>
            <a:ext cx="2741613" cy="2741613"/>
          </a:xfrm>
          <a:prstGeom prst="ellipse">
            <a:avLst/>
          </a:prstGeom>
          <a:noFill/>
          <a:ln w="76200">
            <a:solidFill>
              <a:srgbClr val="66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62" name="Freeform 22"/>
          <p:cNvSpPr>
            <a:spLocks/>
          </p:cNvSpPr>
          <p:nvPr/>
        </p:nvSpPr>
        <p:spPr bwMode="auto">
          <a:xfrm>
            <a:off x="5791200" y="3276600"/>
            <a:ext cx="3124200" cy="1676400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1968" y="0"/>
              </a:cxn>
              <a:cxn ang="0">
                <a:pos x="1728" y="960"/>
              </a:cxn>
              <a:cxn ang="0">
                <a:pos x="816" y="1056"/>
              </a:cxn>
              <a:cxn ang="0">
                <a:pos x="48" y="576"/>
              </a:cxn>
              <a:cxn ang="0">
                <a:pos x="0" y="240"/>
              </a:cxn>
            </a:cxnLst>
            <a:rect l="0" t="0" r="r" b="b"/>
            <a:pathLst>
              <a:path w="1968" h="1056">
                <a:moveTo>
                  <a:pt x="0" y="240"/>
                </a:moveTo>
                <a:lnTo>
                  <a:pt x="1968" y="0"/>
                </a:lnTo>
                <a:lnTo>
                  <a:pt x="1728" y="960"/>
                </a:lnTo>
                <a:lnTo>
                  <a:pt x="816" y="1056"/>
                </a:lnTo>
                <a:lnTo>
                  <a:pt x="48" y="576"/>
                </a:lnTo>
                <a:lnTo>
                  <a:pt x="0" y="24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533400"/>
            <a:ext cx="7158037" cy="823913"/>
          </a:xfrm>
        </p:spPr>
        <p:txBody>
          <a:bodyPr/>
          <a:lstStyle/>
          <a:p>
            <a:r>
              <a:rPr lang="en-US" sz="2000"/>
              <a:t>Practice: Name the shaded arc in each picture.</a:t>
            </a:r>
            <a:br>
              <a:rPr lang="en-US" sz="2000"/>
            </a:br>
            <a:r>
              <a:rPr lang="en-US" sz="2000"/>
              <a:t>Then tell whether it is a </a:t>
            </a:r>
            <a:r>
              <a:rPr lang="en-US" sz="2000" i="1"/>
              <a:t>minor arc</a:t>
            </a:r>
            <a:r>
              <a:rPr lang="en-US" sz="2000"/>
              <a:t>, </a:t>
            </a:r>
            <a:r>
              <a:rPr lang="en-US" sz="2000" i="1"/>
              <a:t>major arc</a:t>
            </a:r>
            <a:r>
              <a:rPr lang="en-US" sz="2000"/>
              <a:t>, or a </a:t>
            </a:r>
            <a:r>
              <a:rPr lang="en-US" sz="2000" i="1"/>
              <a:t>semicircle</a:t>
            </a:r>
            <a:r>
              <a:rPr lang="en-US" sz="2000"/>
              <a:t>.</a:t>
            </a:r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5943600" y="19812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60" name="Freeform 20"/>
          <p:cNvSpPr>
            <a:spLocks/>
          </p:cNvSpPr>
          <p:nvPr/>
        </p:nvSpPr>
        <p:spPr bwMode="auto">
          <a:xfrm>
            <a:off x="3733800" y="3505200"/>
            <a:ext cx="2971800" cy="28956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144" y="480"/>
              </a:cxn>
              <a:cxn ang="0">
                <a:pos x="1104" y="624"/>
              </a:cxn>
              <a:cxn ang="0">
                <a:pos x="1296" y="384"/>
              </a:cxn>
              <a:cxn ang="0">
                <a:pos x="1680" y="1104"/>
              </a:cxn>
              <a:cxn ang="0">
                <a:pos x="1776" y="1824"/>
              </a:cxn>
              <a:cxn ang="0">
                <a:pos x="1872" y="960"/>
              </a:cxn>
              <a:cxn ang="0">
                <a:pos x="1152" y="192"/>
              </a:cxn>
              <a:cxn ang="0">
                <a:pos x="288" y="0"/>
              </a:cxn>
              <a:cxn ang="0">
                <a:pos x="0" y="384"/>
              </a:cxn>
            </a:cxnLst>
            <a:rect l="0" t="0" r="r" b="b"/>
            <a:pathLst>
              <a:path w="1872" h="1824">
                <a:moveTo>
                  <a:pt x="0" y="384"/>
                </a:moveTo>
                <a:lnTo>
                  <a:pt x="144" y="480"/>
                </a:lnTo>
                <a:lnTo>
                  <a:pt x="1104" y="624"/>
                </a:lnTo>
                <a:lnTo>
                  <a:pt x="1296" y="384"/>
                </a:lnTo>
                <a:lnTo>
                  <a:pt x="1680" y="1104"/>
                </a:lnTo>
                <a:lnTo>
                  <a:pt x="1776" y="1824"/>
                </a:lnTo>
                <a:lnTo>
                  <a:pt x="1872" y="960"/>
                </a:lnTo>
                <a:lnTo>
                  <a:pt x="1152" y="192"/>
                </a:lnTo>
                <a:lnTo>
                  <a:pt x="288" y="0"/>
                </a:lnTo>
                <a:lnTo>
                  <a:pt x="0" y="384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6248400" y="34290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6096000" y="2819400"/>
            <a:ext cx="1371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 flipV="1">
            <a:off x="5943600" y="3276600"/>
            <a:ext cx="2743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5943600" y="4114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J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5562600" y="3429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K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5638800" y="2590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L</a:t>
            </a: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7239000" y="3429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M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8686800" y="3200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05560" y="3043080"/>
              <a:ext cx="3575160" cy="2409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6200" y="3033720"/>
                <a:ext cx="3593880" cy="24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649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562600" y="2514600"/>
            <a:ext cx="2741613" cy="2741613"/>
          </a:xfrm>
          <a:prstGeom prst="ellipse">
            <a:avLst/>
          </a:prstGeom>
          <a:noFill/>
          <a:ln w="76200">
            <a:solidFill>
              <a:srgbClr val="66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1275" name="Freeform 11"/>
          <p:cNvSpPr>
            <a:spLocks/>
          </p:cNvSpPr>
          <p:nvPr/>
        </p:nvSpPr>
        <p:spPr bwMode="auto">
          <a:xfrm>
            <a:off x="5029200" y="3657600"/>
            <a:ext cx="3657600" cy="2057400"/>
          </a:xfrm>
          <a:custGeom>
            <a:avLst/>
            <a:gdLst/>
            <a:ahLst/>
            <a:cxnLst>
              <a:cxn ang="0">
                <a:pos x="2304" y="48"/>
              </a:cxn>
              <a:cxn ang="0">
                <a:pos x="1824" y="96"/>
              </a:cxn>
              <a:cxn ang="0">
                <a:pos x="1152" y="336"/>
              </a:cxn>
              <a:cxn ang="0">
                <a:pos x="528" y="144"/>
              </a:cxn>
              <a:cxn ang="0">
                <a:pos x="0" y="0"/>
              </a:cxn>
              <a:cxn ang="0">
                <a:pos x="816" y="1248"/>
              </a:cxn>
              <a:cxn ang="0">
                <a:pos x="1584" y="1296"/>
              </a:cxn>
              <a:cxn ang="0">
                <a:pos x="2160" y="672"/>
              </a:cxn>
              <a:cxn ang="0">
                <a:pos x="2304" y="48"/>
              </a:cxn>
            </a:cxnLst>
            <a:rect l="0" t="0" r="r" b="b"/>
            <a:pathLst>
              <a:path w="2304" h="1296">
                <a:moveTo>
                  <a:pt x="2304" y="48"/>
                </a:moveTo>
                <a:lnTo>
                  <a:pt x="1824" y="96"/>
                </a:lnTo>
                <a:lnTo>
                  <a:pt x="1152" y="336"/>
                </a:lnTo>
                <a:lnTo>
                  <a:pt x="528" y="144"/>
                </a:lnTo>
                <a:lnTo>
                  <a:pt x="0" y="0"/>
                </a:lnTo>
                <a:lnTo>
                  <a:pt x="816" y="1248"/>
                </a:lnTo>
                <a:lnTo>
                  <a:pt x="1584" y="1296"/>
                </a:lnTo>
                <a:lnTo>
                  <a:pt x="2160" y="672"/>
                </a:lnTo>
                <a:lnTo>
                  <a:pt x="2304" y="48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 rot="21172499" flipH="1">
            <a:off x="6934200" y="3733800"/>
            <a:ext cx="1527175" cy="141288"/>
          </a:xfrm>
          <a:prstGeom prst="rect">
            <a:avLst/>
          </a:prstGeom>
          <a:solidFill>
            <a:srgbClr val="66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 rot="427501">
            <a:off x="5408613" y="3733800"/>
            <a:ext cx="1527175" cy="141288"/>
          </a:xfrm>
          <a:prstGeom prst="rect">
            <a:avLst/>
          </a:prstGeom>
          <a:solidFill>
            <a:srgbClr val="66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, Properties, Theorems, &amp; Postulat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1" y="1676400"/>
                <a:ext cx="4572000" cy="5181600"/>
              </a:xfrm>
            </p:spPr>
            <p:txBody>
              <a:bodyPr/>
              <a:lstStyle/>
              <a:p>
                <a:pPr>
                  <a:lnSpc>
                    <a:spcPct val="80000"/>
                  </a:lnSpc>
                </a:pPr>
                <a:r>
                  <a:rPr lang="en-US" sz="2400" dirty="0" smtClean="0"/>
                  <a:t>Central Angle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/>
                  <a:t>An angle whose vertex is on the center of the circle.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2400" dirty="0" smtClean="0"/>
                  <a:t>Property </a:t>
                </a:r>
                <a:r>
                  <a:rPr lang="en-US" sz="2400" dirty="0"/>
                  <a:t>of Central </a:t>
                </a:r>
                <a:r>
                  <a:rPr lang="en-US" sz="2400" dirty="0" smtClean="0"/>
                  <a:t>Angles</a:t>
                </a:r>
                <a:endParaRPr lang="en-US" sz="2400" dirty="0"/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/>
                  <a:t>A central angle’s measure is equal to the measure of its intercepted arc.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2400" dirty="0" smtClean="0"/>
                  <a:t>Sum of Central Angles Theorem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 smtClean="0">
                    <a:cs typeface="Arial" charset="0"/>
                  </a:rPr>
                  <a:t>The sum of the measures of the central angles of a circle is 360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Arial" charset="0"/>
                      </a:rPr>
                      <m:t>°</m:t>
                    </m:r>
                  </m:oMath>
                </a14:m>
                <a:r>
                  <a:rPr lang="en-US" sz="2000" dirty="0" smtClean="0">
                    <a:cs typeface="Arial" charset="0"/>
                  </a:rPr>
                  <a:t>.</a:t>
                </a:r>
                <a:endParaRPr lang="en-US" sz="2000" dirty="0">
                  <a:cs typeface="Arial" charset="0"/>
                </a:endParaRPr>
              </a:p>
              <a:p>
                <a:pPr>
                  <a:lnSpc>
                    <a:spcPct val="80000"/>
                  </a:lnSpc>
                </a:pPr>
                <a:r>
                  <a:rPr lang="en-US" sz="2400" dirty="0">
                    <a:cs typeface="Arial" charset="0"/>
                  </a:rPr>
                  <a:t>Arc Addition Postulate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>
                    <a:cs typeface="Arial" charset="0"/>
                  </a:rPr>
                  <a:t>Same as Segment or Angle Addition Postulates!  Any arc is equal to the sum of its components.</a:t>
                </a:r>
              </a:p>
            </p:txBody>
          </p:sp>
        </mc:Choice>
        <mc:Fallback xmlns="">
          <p:sp>
            <p:nvSpPr>
              <p:cNvPr id="11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1" y="1676400"/>
                <a:ext cx="4572000" cy="5181600"/>
              </a:xfrm>
              <a:blipFill rotWithShape="1">
                <a:blip r:embed="rId3"/>
                <a:stretch>
                  <a:fillRect l="-533" t="-2235" r="-2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5562600" y="25146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6934200" y="37338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 flipV="1">
            <a:off x="5562600" y="37338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181600" y="3810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C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781800" y="3886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B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8305800" y="3733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>
                <a:solidFill>
                  <a:srgbClr val="292929"/>
                </a:solidFill>
              </a:rPr>
              <a:t>A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632450" y="5395913"/>
          <a:ext cx="2451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5395913"/>
                        <a:ext cx="24511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09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nimBg="1"/>
      <p:bldP spid="11273" grpId="0" animBg="1"/>
      <p:bldP spid="11272" grpId="0" animBg="1"/>
      <p:bldP spid="11267" grpId="0" uiExpand="1" build="p"/>
      <p:bldP spid="11268" grpId="0" animBg="1"/>
      <p:bldP spid="11269" grpId="0" animBg="1"/>
      <p:bldP spid="11270" grpId="0" animBg="1"/>
      <p:bldP spid="11276" grpId="0"/>
      <p:bldP spid="11277" grpId="0"/>
      <p:bldP spid="112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295400"/>
          </a:xfrm>
        </p:spPr>
        <p:txBody>
          <a:bodyPr/>
          <a:lstStyle/>
          <a:p>
            <a:r>
              <a:rPr lang="en-US" sz="2800" dirty="0" smtClean="0"/>
              <a:t>In the same circle, or in congruent circles, two arcs are congruent if and only if their corresponding central angles are congruent.</a:t>
            </a:r>
            <a:endParaRPr lang="en-US" sz="28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1600200" y="3657600"/>
            <a:ext cx="3367135" cy="2743200"/>
            <a:chOff x="1600200" y="3657600"/>
            <a:chExt cx="3367135" cy="2743200"/>
          </a:xfrm>
        </p:grpSpPr>
        <p:grpSp>
          <p:nvGrpSpPr>
            <p:cNvPr id="11" name="Group 10"/>
            <p:cNvGrpSpPr/>
            <p:nvPr/>
          </p:nvGrpSpPr>
          <p:grpSpPr>
            <a:xfrm>
              <a:off x="1600200" y="3657600"/>
              <a:ext cx="2743200" cy="2743200"/>
              <a:chOff x="1600200" y="3657600"/>
              <a:chExt cx="2743200" cy="2743200"/>
            </a:xfrm>
          </p:grpSpPr>
          <p:sp>
            <p:nvSpPr>
              <p:cNvPr id="4" name="Oval 3"/>
              <p:cNvSpPr/>
              <p:nvPr/>
            </p:nvSpPr>
            <p:spPr bwMode="auto">
              <a:xfrm>
                <a:off x="1600200" y="3657600"/>
                <a:ext cx="2743200" cy="274320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6" name="Straight Connector 5"/>
              <p:cNvCxnSpPr>
                <a:stCxn id="4" idx="6"/>
              </p:cNvCxnSpPr>
              <p:nvPr/>
            </p:nvCxnSpPr>
            <p:spPr bwMode="auto">
              <a:xfrm flipH="1">
                <a:off x="2971800" y="5029200"/>
                <a:ext cx="137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8" name="Straight Connector 7"/>
              <p:cNvCxnSpPr>
                <a:endCxn id="4" idx="1"/>
              </p:cNvCxnSpPr>
              <p:nvPr/>
            </p:nvCxnSpPr>
            <p:spPr bwMode="auto">
              <a:xfrm flipH="1" flipV="1">
                <a:off x="2001932" y="4059332"/>
                <a:ext cx="969868" cy="9698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</p:spPr>
          </p:cxnSp>
          <p:cxnSp>
            <p:nvCxnSpPr>
              <p:cNvPr id="10" name="Straight Connector 9"/>
              <p:cNvCxnSpPr>
                <a:endCxn id="4" idx="3"/>
              </p:cNvCxnSpPr>
              <p:nvPr/>
            </p:nvCxnSpPr>
            <p:spPr bwMode="auto">
              <a:xfrm flipH="1">
                <a:off x="2001932" y="5029200"/>
                <a:ext cx="969868" cy="9698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2971800" y="51816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357735" y="4844534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97132" y="581440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697132" y="3810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662535" y="3810000"/>
                <a:ext cx="36432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 smtClean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∠</m:t>
                    </m:r>
                    <m:r>
                      <a:rPr lang="en-US" sz="2400" b="0" i="1" smtClean="0">
                        <a:latin typeface="Cambria Math"/>
                      </a:rPr>
                      <m:t>𝐵𝐴𝐷</m:t>
                    </m:r>
                    <m:r>
                      <a:rPr lang="en-US" sz="2400" b="0" i="1" smtClean="0">
                        <a:latin typeface="Cambria Math"/>
                      </a:rPr>
                      <m:t>≅∠</m:t>
                    </m:r>
                    <m:r>
                      <a:rPr lang="en-US" sz="2400" b="0" i="1" smtClean="0">
                        <a:latin typeface="Cambria Math"/>
                      </a:rPr>
                      <m:t>𝐵𝐴𝐶</m:t>
                    </m:r>
                    <m:r>
                      <a:rPr lang="en-US" sz="2400" b="0" i="1" smtClean="0">
                        <a:latin typeface="Cambria Math"/>
                      </a:rPr>
                      <m:t>⇒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535" y="3810000"/>
                <a:ext cx="364326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67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17"/>
          <p:cNvSpPr/>
          <p:nvPr/>
        </p:nvSpPr>
        <p:spPr bwMode="auto">
          <a:xfrm>
            <a:off x="2413865" y="4526733"/>
            <a:ext cx="1243735" cy="987401"/>
          </a:xfrm>
          <a:prstGeom prst="arc">
            <a:avLst>
              <a:gd name="adj1" fmla="val 13000631"/>
              <a:gd name="adj2" fmla="val 29927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Arc 18"/>
          <p:cNvSpPr/>
          <p:nvPr/>
        </p:nvSpPr>
        <p:spPr bwMode="auto">
          <a:xfrm rot="8556210">
            <a:off x="2432724" y="4550803"/>
            <a:ext cx="1243735" cy="987401"/>
          </a:xfrm>
          <a:prstGeom prst="arc">
            <a:avLst>
              <a:gd name="adj1" fmla="val 13000631"/>
              <a:gd name="adj2" fmla="val 29927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08199"/>
              </p:ext>
            </p:extLst>
          </p:nvPr>
        </p:nvGraphicFramePr>
        <p:xfrm>
          <a:off x="7467600" y="3816026"/>
          <a:ext cx="1223963" cy="45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16026"/>
                        <a:ext cx="1223963" cy="451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 bwMode="auto">
          <a:xfrm flipH="1">
            <a:off x="3581400" y="3657600"/>
            <a:ext cx="76200" cy="3832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3276600" y="6150900"/>
            <a:ext cx="76200" cy="3832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810408" y="4983033"/>
                <a:ext cx="21237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 smtClean="0"/>
                  <a:t>If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⇒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408" y="4983033"/>
                <a:ext cx="2123791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4310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74467"/>
              </p:ext>
            </p:extLst>
          </p:nvPr>
        </p:nvGraphicFramePr>
        <p:xfrm>
          <a:off x="5176837" y="4954943"/>
          <a:ext cx="1223963" cy="45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7" y="4954943"/>
                        <a:ext cx="1223963" cy="451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705600" y="4992086"/>
                <a:ext cx="228896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92929"/>
                          </a:solidFill>
                          <a:latin typeface="Cambria Math"/>
                        </a:rPr>
                        <m:t>∠</m:t>
                      </m:r>
                      <m:r>
                        <a:rPr lang="en-US" sz="2400" i="1">
                          <a:solidFill>
                            <a:srgbClr val="292929"/>
                          </a:solidFill>
                          <a:latin typeface="Cambria Math"/>
                        </a:rPr>
                        <m:t>𝐵𝐴𝐷</m:t>
                      </m:r>
                      <m:r>
                        <a:rPr lang="en-US" sz="2400" i="1">
                          <a:solidFill>
                            <a:srgbClr val="292929"/>
                          </a:solidFill>
                          <a:latin typeface="Cambria Math"/>
                        </a:rPr>
                        <m:t>≅∠</m:t>
                      </m:r>
                      <m:r>
                        <a:rPr lang="en-US" sz="2400" i="1">
                          <a:solidFill>
                            <a:srgbClr val="292929"/>
                          </a:solidFill>
                          <a:latin typeface="Cambria Math"/>
                        </a:rPr>
                        <m:t>𝐵𝐴𝐶</m:t>
                      </m:r>
                    </m:oMath>
                  </m:oMathPara>
                </a14:m>
                <a:endParaRPr lang="en-US" sz="2400" dirty="0">
                  <a:solidFill>
                    <a:srgbClr val="292929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4992086"/>
                <a:ext cx="2288960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542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4" grpId="0"/>
      <p:bldP spid="27" grpId="0"/>
    </p:bldLst>
  </p:timing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</TotalTime>
  <Words>638</Words>
  <Application>Microsoft Office PowerPoint</Application>
  <PresentationFormat>On-screen Show (4:3)</PresentationFormat>
  <Paragraphs>14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Axis</vt:lpstr>
      <vt:lpstr>Equation</vt:lpstr>
      <vt:lpstr>Monday, February 4, 2013 Agenda: </vt:lpstr>
      <vt:lpstr>Graded Work</vt:lpstr>
      <vt:lpstr>Homework Check</vt:lpstr>
      <vt:lpstr>§9.2 Angles &amp; Arcs</vt:lpstr>
      <vt:lpstr>Practice: Name the shaded arc in each picture. Then tell whether it is a minor arc, major arc, or a semicircle.</vt:lpstr>
      <vt:lpstr>Practice: Name the shaded arc in each picture. Then tell whether it is a minor arc, major arc, or a semicircle.</vt:lpstr>
      <vt:lpstr>Practice: Name the shaded arc in each picture. Then tell whether it is a minor arc, major arc, or a semicircle.</vt:lpstr>
      <vt:lpstr>Definitions, Properties, Theorems, &amp; Postulates</vt:lpstr>
      <vt:lpstr>Theorem</vt:lpstr>
      <vt:lpstr>Practice.  Find the indicated measure.</vt:lpstr>
      <vt:lpstr>Practice.  Find the indicated measure.</vt:lpstr>
      <vt:lpstr>Practice.  Find the indicated measure.</vt:lpstr>
      <vt:lpstr>Practice.  Find the indicated measure.</vt:lpstr>
      <vt:lpstr>More Definitions</vt:lpstr>
      <vt:lpstr>Congruent Arcs</vt:lpstr>
      <vt:lpstr>Arc Length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9</cp:revision>
  <dcterms:created xsi:type="dcterms:W3CDTF">2013-02-03T23:13:43Z</dcterms:created>
  <dcterms:modified xsi:type="dcterms:W3CDTF">2013-02-04T23:13:43Z</dcterms:modified>
</cp:coreProperties>
</file>